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.xml" ContentType="application/vnd.openxmlformats-officedocument.presentationml.tags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notesSlides/notesSlide12.xml" ContentType="application/vnd.openxmlformats-officedocument.presentationml.notesSlide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tags/tag6.xml" ContentType="application/vnd.openxmlformats-officedocument.presentationml.tags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ppt/tags/tag9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0.xml" ContentType="application/vnd.openxmlformats-officedocument.presentationml.tags+xml"/>
  <Override PartName="/ppt/notesSlides/notesSlide22.xml" ContentType="application/vnd.openxmlformats-officedocument.presentationml.notesSlide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tags/tag12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13.xml" ContentType="application/vnd.openxmlformats-officedocument.presentationml.tags+xml"/>
  <Override PartName="/ppt/notesSlides/notesSlide39.xml" ContentType="application/vnd.openxmlformats-officedocument.presentationml.notesSlide+xml"/>
  <Override PartName="/ppt/tags/tag14.xml" ContentType="application/vnd.openxmlformats-officedocument.presentationml.tags+xml"/>
  <Override PartName="/ppt/notesSlides/notesSlide40.xml" ContentType="application/vnd.openxmlformats-officedocument.presentationml.notesSlide+xml"/>
  <Override PartName="/ppt/tags/tag15.xml" ContentType="application/vnd.openxmlformats-officedocument.presentationml.tags+xml"/>
  <Override PartName="/ppt/notesSlides/notesSlide41.xml" ContentType="application/vnd.openxmlformats-officedocument.presentationml.notesSlide+xml"/>
  <Override PartName="/ppt/tags/tag16.xml" ContentType="application/vnd.openxmlformats-officedocument.presentationml.tags+xml"/>
  <Override PartName="/ppt/notesSlides/notesSlide42.xml" ContentType="application/vnd.openxmlformats-officedocument.presentationml.notesSlide+xml"/>
  <Override PartName="/ppt/tags/tag17.xml" ContentType="application/vnd.openxmlformats-officedocument.presentationml.tags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92" r:id="rId1"/>
    <p:sldMasterId id="2147484005" r:id="rId2"/>
  </p:sldMasterIdLst>
  <p:notesMasterIdLst>
    <p:notesMasterId r:id="rId49"/>
  </p:notesMasterIdLst>
  <p:handoutMasterIdLst>
    <p:handoutMasterId r:id="rId50"/>
  </p:handoutMasterIdLst>
  <p:sldIdLst>
    <p:sldId id="270" r:id="rId3"/>
    <p:sldId id="257" r:id="rId4"/>
    <p:sldId id="265" r:id="rId5"/>
    <p:sldId id="266" r:id="rId6"/>
    <p:sldId id="259" r:id="rId7"/>
    <p:sldId id="260" r:id="rId8"/>
    <p:sldId id="262" r:id="rId9"/>
    <p:sldId id="263" r:id="rId10"/>
    <p:sldId id="264" r:id="rId11"/>
    <p:sldId id="267" r:id="rId12"/>
    <p:sldId id="269" r:id="rId13"/>
    <p:sldId id="268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</p:sldIdLst>
  <p:sldSz cx="9144000" cy="6858000" type="screen4x3"/>
  <p:notesSz cx="6858000" cy="9144000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A0088"/>
    <a:srgbClr val="CC0000"/>
    <a:srgbClr val="E1E3F3"/>
    <a:srgbClr val="E6F3C0"/>
    <a:srgbClr val="CCE6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95" autoAdjust="0"/>
    <p:restoredTop sz="86387" autoAdjust="0"/>
  </p:normalViewPr>
  <p:slideViewPr>
    <p:cSldViewPr>
      <p:cViewPr varScale="1">
        <p:scale>
          <a:sx n="101" d="100"/>
          <a:sy n="101" d="100"/>
        </p:scale>
        <p:origin x="17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56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fld id="{B65D1F42-6B29-49B7-8C53-E34C18F5C426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928526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fld id="{DECDC6AE-1262-4874-92D0-BD898E70A9F1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47854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CFD39F-17A7-4199-A1DA-156B5A0FAB6D}" type="slidenum">
              <a:rPr lang="en-AU" altLang="en-US" smtClean="0">
                <a:latin typeface="Times" pitchFamily="18" charset="0"/>
                <a:ea typeface="MS PGothic" pitchFamily="34" charset="-128"/>
              </a:rPr>
              <a:pPr/>
              <a:t>2</a:t>
            </a:fld>
            <a:endParaRPr lang="en-AU" altLang="en-US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757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9B912884-52D4-4F58-9B69-C875F293AC89}" type="slidenum">
              <a:rPr lang="en-AU" altLang="en-US" sz="1200" baseline="0" smtClean="0"/>
              <a:pPr/>
              <a:t>13</a:t>
            </a:fld>
            <a:endParaRPr lang="en-AU" altLang="en-US" sz="1200" baseline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444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421FBFBE-8147-4F62-93C6-1C76827ECB96}" type="slidenum">
              <a:rPr lang="en-AU" altLang="en-US" sz="1200" baseline="0" smtClean="0"/>
              <a:pPr/>
              <a:t>14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382627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69E3725B-8F7F-44D8-82AA-50F4626163B5}" type="slidenum">
              <a:rPr lang="en-AU" altLang="en-US" sz="1200" baseline="0" smtClean="0"/>
              <a:pPr/>
              <a:t>15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9872467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69E3725B-8F7F-44D8-82AA-50F4626163B5}" type="slidenum">
              <a:rPr lang="en-AU" altLang="en-US" sz="1200" baseline="0" smtClean="0"/>
              <a:pPr/>
              <a:t>16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32775951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70D6C6E2-4AD8-4051-959D-7D08B52BF2B6}" type="slidenum">
              <a:rPr lang="en-AU" altLang="en-US" sz="1200" baseline="0" smtClean="0"/>
              <a:pPr/>
              <a:t>17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3894733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A6576825-FD6E-4976-8CB5-155D89AD15E8}" type="slidenum">
              <a:rPr lang="en-AU" altLang="en-US" sz="1200" baseline="0" smtClean="0"/>
              <a:pPr/>
              <a:t>18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671027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E925B303-B587-4079-A466-586996E898A9}" type="slidenum">
              <a:rPr lang="en-AU" altLang="en-US" sz="1200" baseline="0" smtClean="0"/>
              <a:pPr/>
              <a:t>19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7160498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3E38A2EF-CEDC-4D85-9313-019A3B8890FA}" type="slidenum">
              <a:rPr lang="en-AU" altLang="en-US" sz="1200" baseline="0" smtClean="0"/>
              <a:pPr/>
              <a:t>20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35194798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5193CF92-F38F-4D31-AB53-869D75A0E400}" type="slidenum">
              <a:rPr lang="en-AU" altLang="en-US" sz="1200" baseline="0" smtClean="0"/>
              <a:pPr/>
              <a:t>21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6837355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D9281C54-BF50-4A8A-99A9-8DFB6393B14C}" type="slidenum">
              <a:rPr lang="en-AU" altLang="en-US" sz="1200" baseline="0" smtClean="0"/>
              <a:pPr/>
              <a:t>22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3664377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9F2F19-B76C-4FC9-B2C1-3FA067CAAA9F}" type="slidenum">
              <a:rPr lang="en-AU" altLang="en-US" smtClean="0">
                <a:latin typeface="Times" pitchFamily="18" charset="0"/>
                <a:ea typeface="MS PGothic" pitchFamily="34" charset="-128"/>
              </a:rPr>
              <a:pPr/>
              <a:t>5</a:t>
            </a:fld>
            <a:endParaRPr lang="en-AU" altLang="en-US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46394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0219DA08-71C4-4D0A-8F20-19D456A8F6F6}" type="slidenum">
              <a:rPr lang="en-AU" altLang="en-US" sz="1200" baseline="0" smtClean="0"/>
              <a:pPr/>
              <a:t>23</a:t>
            </a:fld>
            <a:endParaRPr lang="en-AU" altLang="en-US" sz="1200" baseline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Notes Placeholder 4"/>
          <p:cNvSpPr>
            <a:spLocks noGrp="1"/>
          </p:cNvSpPr>
          <p:nvPr/>
        </p:nvSpPr>
        <p:spPr bwMode="auto">
          <a:xfrm>
            <a:off x="906357" y="4715153"/>
            <a:ext cx="4984962" cy="4466987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 baseline="0"/>
          </a:p>
        </p:txBody>
      </p:sp>
    </p:spTree>
    <p:extLst>
      <p:ext uri="{BB962C8B-B14F-4D97-AF65-F5344CB8AC3E}">
        <p14:creationId xmlns:p14="http://schemas.microsoft.com/office/powerpoint/2010/main" val="2252220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0219DA08-71C4-4D0A-8F20-19D456A8F6F6}" type="slidenum">
              <a:rPr lang="en-AU" altLang="en-US" sz="1200" baseline="0" smtClean="0"/>
              <a:pPr/>
              <a:t>24</a:t>
            </a:fld>
            <a:endParaRPr lang="en-AU" altLang="en-US" sz="1200" baseline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Notes Placeholder 4"/>
          <p:cNvSpPr>
            <a:spLocks noGrp="1"/>
          </p:cNvSpPr>
          <p:nvPr/>
        </p:nvSpPr>
        <p:spPr bwMode="auto">
          <a:xfrm>
            <a:off x="906357" y="4715153"/>
            <a:ext cx="4984962" cy="4466987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 baseline="0"/>
          </a:p>
        </p:txBody>
      </p:sp>
    </p:spTree>
    <p:extLst>
      <p:ext uri="{BB962C8B-B14F-4D97-AF65-F5344CB8AC3E}">
        <p14:creationId xmlns:p14="http://schemas.microsoft.com/office/powerpoint/2010/main" val="38623401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5E69ECB2-DC17-41AC-BCA7-E01C5393EEB3}" type="slidenum">
              <a:rPr lang="en-AU" altLang="en-US" sz="1200" baseline="0" smtClean="0"/>
              <a:pPr/>
              <a:t>25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9452572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9E3AE6A9-3BEA-4F56-A2E4-B3E6DB821127}" type="slidenum">
              <a:rPr lang="en-AU" altLang="en-US" sz="1200" baseline="0" smtClean="0"/>
              <a:pPr/>
              <a:t>26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9607441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BC82D1D7-6CFB-4E90-81C1-7FC9EF7E4939}" type="slidenum">
              <a:rPr lang="en-AU" altLang="en-US" sz="1200" baseline="0" smtClean="0"/>
              <a:pPr/>
              <a:t>27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8951306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77F70E46-DF6F-49EB-97DE-A6B6D9FCA128}" type="slidenum">
              <a:rPr lang="en-AU" altLang="en-US" sz="1200" baseline="0" smtClean="0"/>
              <a:pPr/>
              <a:t>28</a:t>
            </a:fld>
            <a:endParaRPr lang="en-AU" altLang="en-US" sz="1200" baseline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3346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77F70E46-DF6F-49EB-97DE-A6B6D9FCA128}" type="slidenum">
              <a:rPr lang="en-AU" altLang="en-US" sz="1200" baseline="0" smtClean="0"/>
              <a:pPr/>
              <a:t>29</a:t>
            </a:fld>
            <a:endParaRPr lang="en-AU" altLang="en-US" sz="1200" baseline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9059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BC049D43-CA36-4707-81D0-BA237AA26BCE}" type="slidenum">
              <a:rPr lang="en-AU" altLang="en-US" sz="1200" baseline="0" smtClean="0"/>
              <a:pPr/>
              <a:t>30</a:t>
            </a:fld>
            <a:endParaRPr lang="en-AU" altLang="en-US" sz="1200" baseline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1240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BC049D43-CA36-4707-81D0-BA237AA26BCE}" type="slidenum">
              <a:rPr lang="en-AU" altLang="en-US" sz="1200" baseline="0" smtClean="0"/>
              <a:pPr/>
              <a:t>31</a:t>
            </a:fld>
            <a:endParaRPr lang="en-AU" altLang="en-US" sz="1200" baseline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5510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 txBox="1">
            <a:spLocks noGrp="1" noChangeArrowheads="1"/>
          </p:cNvSpPr>
          <p:nvPr/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r"/>
            <a:fld id="{3F01D0A9-DEB3-4DC4-BAD1-66FACAA68FF9}" type="slidenum">
              <a:rPr lang="en-AU" altLang="en-US" sz="1200" baseline="0"/>
              <a:pPr algn="r"/>
              <a:t>32</a:t>
            </a:fld>
            <a:endParaRPr lang="en-AU" altLang="en-US" sz="1200" baseline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8626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2935CA-467E-476D-9837-881109E4B66B}" type="slidenum">
              <a:rPr lang="en-AU" altLang="en-US" smtClean="0">
                <a:latin typeface="Times" pitchFamily="18" charset="0"/>
                <a:ea typeface="MS PGothic" pitchFamily="34" charset="-128"/>
              </a:rPr>
              <a:pPr/>
              <a:t>6</a:t>
            </a:fld>
            <a:endParaRPr lang="en-AU" altLang="en-US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843685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75DD77DC-A550-4754-BF9D-A83042D6992B}" type="slidenum">
              <a:rPr lang="en-AU" altLang="en-US" sz="1200" baseline="0" smtClean="0"/>
              <a:pPr/>
              <a:t>33</a:t>
            </a:fld>
            <a:endParaRPr lang="en-AU" altLang="en-US" sz="1200" baseline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4917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75DD77DC-A550-4754-BF9D-A83042D6992B}" type="slidenum">
              <a:rPr lang="en-AU" altLang="en-US" sz="1200" baseline="0" smtClean="0"/>
              <a:pPr/>
              <a:t>34</a:t>
            </a:fld>
            <a:endParaRPr lang="en-AU" altLang="en-US" sz="1200" baseline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2164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D3AA2DA4-F8C7-4C0D-B427-8419B64E37B1}" type="slidenum">
              <a:rPr lang="en-AU" altLang="en-US" sz="1200" baseline="0" smtClean="0"/>
              <a:pPr/>
              <a:t>35</a:t>
            </a:fld>
            <a:endParaRPr lang="en-AU" altLang="en-US" sz="1200" baseline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4867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D57B3E6-5FD1-4FA4-87D3-D51C439C0C0E}" type="slidenum">
              <a:rPr lang="en-AU" altLang="en-US" sz="1200" baseline="0" smtClean="0"/>
              <a:pPr/>
              <a:t>36</a:t>
            </a:fld>
            <a:endParaRPr lang="en-AU" altLang="en-US" sz="1200" baseline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9756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4F69BA04-A360-4C9A-BECE-3106B70B9991}" type="slidenum">
              <a:rPr lang="en-AU" altLang="en-US" sz="1200" baseline="0" smtClean="0"/>
              <a:pPr/>
              <a:t>37</a:t>
            </a:fld>
            <a:endParaRPr lang="en-AU" altLang="en-US" sz="1200" baseline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45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2176EB8-0B03-4CDF-BCD7-4E1DDAA00BCA}" type="slidenum">
              <a:rPr lang="en-AU" altLang="en-US" sz="1200" baseline="0" smtClean="0"/>
              <a:pPr/>
              <a:t>38</a:t>
            </a:fld>
            <a:endParaRPr lang="en-AU" altLang="en-US" sz="1200" baseline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905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84984260-0CBA-4676-9E41-C58E3E7FA5B8}" type="slidenum">
              <a:rPr lang="en-AU" altLang="en-US" sz="1200" baseline="0" smtClean="0"/>
              <a:pPr/>
              <a:t>39</a:t>
            </a:fld>
            <a:endParaRPr lang="en-AU" altLang="en-US" sz="1200" baseline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02321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EBAF7AF2-A980-4526-B299-3A31A6D5D29C}" type="slidenum">
              <a:rPr lang="en-AU" altLang="en-US" sz="1200" baseline="0" smtClean="0"/>
              <a:pPr/>
              <a:t>40</a:t>
            </a:fld>
            <a:endParaRPr lang="en-AU" altLang="en-US" sz="1200" baseline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36833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r"/>
            <a:fld id="{579CD62C-F87F-493C-A2B2-900C69DE22E5}" type="slidenum">
              <a:rPr lang="en-AU" altLang="en-US" sz="1200" baseline="0"/>
              <a:pPr algn="r"/>
              <a:t>41</a:t>
            </a:fld>
            <a:endParaRPr lang="en-AU" altLang="en-US" sz="1200" baseline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7381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BFDC1252-DE43-4881-82D9-F473EB9F4CE2}" type="slidenum">
              <a:rPr lang="en-AU" altLang="en-US" sz="1200" baseline="0" smtClean="0"/>
              <a:pPr/>
              <a:t>42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3479250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6BB1D-507C-4D55-9EAC-4C69436EAF65}" type="slidenum">
              <a:rPr lang="en-AU" altLang="en-US" smtClean="0">
                <a:latin typeface="Times" pitchFamily="18" charset="0"/>
                <a:ea typeface="MS PGothic" pitchFamily="34" charset="-128"/>
              </a:rPr>
              <a:pPr/>
              <a:t>7</a:t>
            </a:fld>
            <a:endParaRPr lang="en-AU" altLang="en-US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480251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8B867B0A-E5A7-4792-9E78-1ECA494FBD11}" type="slidenum">
              <a:rPr lang="en-AU" altLang="en-US" sz="1200" baseline="0" smtClean="0"/>
              <a:pPr/>
              <a:t>43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90013851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2F31C7B-9FDA-4AF6-B8D6-8385260E5024}" type="slidenum">
              <a:rPr lang="en-AU" altLang="en-US" sz="1200" baseline="0" smtClean="0"/>
              <a:pPr/>
              <a:t>44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31192787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E160D839-A64D-4711-8F73-2D984DE7009A}" type="slidenum">
              <a:rPr lang="en-AU" altLang="en-US" sz="1200" baseline="0" smtClean="0"/>
              <a:pPr/>
              <a:t>45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367290601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E1B59CFF-97C3-4EC9-A7C3-BBE86BAFA130}" type="slidenum">
              <a:rPr lang="en-AU" altLang="en-US" sz="1200" baseline="0" smtClean="0"/>
              <a:pPr/>
              <a:t>46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3745774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8A48F3-6854-4DD6-BE09-932B511540E8}" type="slidenum">
              <a:rPr lang="en-AU" altLang="en-US" smtClean="0">
                <a:latin typeface="Times" pitchFamily="18" charset="0"/>
                <a:ea typeface="MS PGothic" pitchFamily="34" charset="-128"/>
              </a:rPr>
              <a:pPr/>
              <a:t>8</a:t>
            </a:fld>
            <a:endParaRPr lang="en-AU" altLang="en-US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77508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5B3E3A-0C72-4167-A3DF-D2897A4F3FE0}" type="slidenum">
              <a:rPr lang="en-AU" altLang="en-US" smtClean="0">
                <a:latin typeface="Times" pitchFamily="18" charset="0"/>
                <a:ea typeface="MS PGothic" pitchFamily="34" charset="-128"/>
              </a:rPr>
              <a:pPr/>
              <a:t>9</a:t>
            </a:fld>
            <a:endParaRPr lang="en-AU" altLang="en-US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90012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4F6C8-7ACA-41F3-B84E-8D0F4279C901}" type="slidenum">
              <a:rPr lang="en-AU" altLang="en-US" smtClean="0">
                <a:latin typeface="Times" pitchFamily="18" charset="0"/>
                <a:ea typeface="MS PGothic" pitchFamily="34" charset="-128"/>
              </a:rPr>
              <a:pPr/>
              <a:t>10</a:t>
            </a:fld>
            <a:endParaRPr lang="en-AU" altLang="en-US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5285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CF0FB5-9C0C-441E-86DD-81470623569A}" type="slidenum">
              <a:rPr lang="en-AU" altLang="en-US" smtClean="0">
                <a:latin typeface="Times" pitchFamily="18" charset="0"/>
                <a:ea typeface="MS PGothic" pitchFamily="34" charset="-128"/>
              </a:rPr>
              <a:pPr/>
              <a:t>11</a:t>
            </a:fld>
            <a:endParaRPr lang="en-AU" altLang="en-US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38632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BC801E-2D2A-4750-9428-8F6B69E2D927}" type="slidenum">
              <a:rPr lang="en-AU" altLang="en-US" smtClean="0">
                <a:latin typeface="Times" pitchFamily="18" charset="0"/>
                <a:ea typeface="MS PGothic" pitchFamily="34" charset="-128"/>
              </a:rPr>
              <a:pPr/>
              <a:t>12</a:t>
            </a:fld>
            <a:endParaRPr lang="en-AU" altLang="en-US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4162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BB392-98DF-4E29-B56A-F9B8F0168AD5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9F0F5805-9D64-4892-871D-9EA1B2932C08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B68CE-B79A-4907-B72C-6ED83C1510C6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7F8A62C0-8756-4409-8A9C-BD1384C6A388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C2704-56C2-4A76-98F5-61DEB913BA86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1300" y="914400"/>
            <a:ext cx="437515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8850" y="914400"/>
            <a:ext cx="437515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960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316DB-61E8-4B32-9776-8B6BF263587E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AU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0193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7374"/>
            <a:ext cx="8229600" cy="884238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6852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1883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3854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4052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A7AAE244-24D0-439C-BC57-C0342FC3F508}" type="datetimeFigureOut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1/12/2017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CD15F4F5-FC35-43BE-ADBD-E5B1A87BFDBE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5905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91ABA727-737C-4576-89DD-457DA12A1110}" type="datetimeFigureOut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1/12/2017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B7D58E54-5CE9-4D15-B580-92E0BE213FFA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730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7374"/>
            <a:ext cx="8229600" cy="884238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5F222-78EC-4051-951B-95D3440ABD31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EFFA9400-4BA2-4D23-A526-9A38A8873F98}" type="datetimeFigureOut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1/12/2017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B495EAF3-14FC-42C8-8EDD-05179D180FB5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5195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5021FBA5-8790-4AD3-BDE3-C8BC4C5AE0E5}" type="datetimeFigureOut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1/12/2017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99A7C213-4265-4934-A689-7C8A105CFC1A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4244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1B0EB4D4-28F1-46CB-BFDE-B7DA6ADD3216}" type="datetimeFigureOut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1/12/2017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254071FB-FEC8-4F7A-A27A-3E62C84B8311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6552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E7202319-6D73-4DA3-8AA8-F2CACC840208}" type="datetimeFigureOut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1/12/2017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30EAE173-B302-44E8-8265-1B373BC2703D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5026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610600" y="-26988"/>
            <a:ext cx="533400" cy="36512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60F0C-6A83-4570-8DE0-890F9C63F15C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6E52E-E3C0-4BDD-AC8F-5A7B0AD819D3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4C44A-916B-4A23-B093-D793EA63A820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0B0A1-B90B-43DE-95DA-280BB239D7AA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88B04AC8-2886-4DBB-8FCE-91A5D198E628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EB1E7-5AF9-4271-A38A-099C4812146B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2656B41B-3D5E-44CC-BD5A-B489B980C36F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67035D-D60C-47E3-AB23-84FE9A6DF02A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800100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057400"/>
            <a:ext cx="8001000" cy="42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ext styles</a:t>
            </a:r>
          </a:p>
          <a:p>
            <a:pPr lvl="1"/>
            <a:r>
              <a:rPr lang="en-AU" altLang="en-US"/>
              <a:t>SecondClick to edit Master title style</a:t>
            </a:r>
            <a:endParaRPr lang="en-US" altLang="en-US"/>
          </a:p>
          <a:p>
            <a:pPr lvl="1"/>
            <a:r>
              <a:rPr lang="en-AU" altLang="en-US"/>
              <a:t> level</a:t>
            </a:r>
          </a:p>
          <a:p>
            <a:pPr lvl="2"/>
            <a:r>
              <a:rPr lang="en-AU" altLang="en-US"/>
              <a:t>Third level</a:t>
            </a:r>
          </a:p>
          <a:p>
            <a:pPr lvl="3"/>
            <a:r>
              <a:rPr lang="en-AU" altLang="en-US"/>
              <a:t>Fourth level</a:t>
            </a:r>
          </a:p>
          <a:p>
            <a:pPr lvl="4"/>
            <a:r>
              <a:rPr lang="en-AU" altLang="en-US"/>
              <a:t>Fifth level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fld id="{3C3A160F-673E-4CD2-8D17-35DE2BB16540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3" r:id="rId1"/>
    <p:sldLayoutId id="2147483994" r:id="rId2"/>
    <p:sldLayoutId id="2147483997" r:id="rId3"/>
    <p:sldLayoutId id="2147483995" r:id="rId4"/>
    <p:sldLayoutId id="2147483996" r:id="rId5"/>
    <p:sldLayoutId id="2147483998" r:id="rId6"/>
    <p:sldLayoutId id="2147483999" r:id="rId7"/>
    <p:sldLayoutId id="2147484000" r:id="rId8"/>
    <p:sldLayoutId id="2147484001" r:id="rId9"/>
    <p:sldLayoutId id="2147484002" r:id="rId10"/>
    <p:sldLayoutId id="2147484003" r:id="rId11"/>
    <p:sldLayoutId id="2147484004" r:id="rId12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lang="en-US" sz="4000" kern="1200" cap="all" dirty="0">
          <a:solidFill>
            <a:srgbClr val="948A54"/>
          </a:solidFill>
          <a:latin typeface="Arial"/>
          <a:ea typeface="MS PGothic" pitchFamily="34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MS PGothic" pitchFamily="34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MS PGothic" pitchFamily="34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MS PGothic" pitchFamily="34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MS PGothic" pitchFamily="34" charset="-128"/>
          <a:cs typeface="Arial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Arial"/>
          <a:ea typeface="MS PGothic" pitchFamily="34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Arial"/>
          <a:ea typeface="MS PGothic" pitchFamily="34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Arial"/>
          <a:ea typeface="MS PGothic" pitchFamily="34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Arial"/>
          <a:ea typeface="MS PGothic" pitchFamily="34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Arial"/>
          <a:ea typeface="MS PGothic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8001000" cy="1219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057400"/>
            <a:ext cx="80010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ext styles</a:t>
            </a:r>
          </a:p>
          <a:p>
            <a:pPr lvl="1"/>
            <a:r>
              <a:rPr lang="en-AU" altLang="en-US"/>
              <a:t>SecondClick to edit Master title style</a:t>
            </a:r>
            <a:endParaRPr lang="en-US" altLang="en-US"/>
          </a:p>
          <a:p>
            <a:pPr lvl="1"/>
            <a:r>
              <a:rPr lang="en-AU" altLang="en-US"/>
              <a:t> level</a:t>
            </a:r>
          </a:p>
          <a:p>
            <a:pPr lvl="2"/>
            <a:r>
              <a:rPr lang="en-AU" altLang="en-US"/>
              <a:t>Third level</a:t>
            </a:r>
          </a:p>
          <a:p>
            <a:pPr lvl="3"/>
            <a:r>
              <a:rPr lang="en-AU" altLang="en-US"/>
              <a:t>Fourth level</a:t>
            </a:r>
          </a:p>
          <a:p>
            <a:pPr lvl="4"/>
            <a:r>
              <a:rPr lang="en-AU" altLang="en-US"/>
              <a:t>Fifth level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9283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000" kern="1200" cap="all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5.wmf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100.png"/><Relationship Id="rId9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7.wmf"/><Relationship Id="rId5" Type="http://schemas.openxmlformats.org/officeDocument/2006/relationships/image" Target="../media/image9.png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3.wmf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0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43811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38200"/>
          </a:xfrm>
        </p:spPr>
        <p:txBody>
          <a:bodyPr/>
          <a:lstStyle/>
          <a:p>
            <a:pPr marL="806450" indent="-806450" algn="l" eaLnBrk="1" hangingPunct="1">
              <a:tabLst>
                <a:tab pos="806450" algn="l"/>
              </a:tabLst>
              <a:defRPr/>
            </a:pPr>
            <a:r>
              <a:rPr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9.2	</a:t>
            </a:r>
            <a:r>
              <a:rPr lang="en-US"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 Systematic approach to statistical inference: a summary</a:t>
            </a:r>
            <a:endParaRPr altLang="en-US" sz="3200" cap="none" dirty="0">
              <a:solidFill>
                <a:srgbClr val="EA0088"/>
              </a:solidFill>
              <a:latin typeface="Trebuchet MS" panose="020B0603020202020204" pitchFamily="34" charset="0"/>
            </a:endParaRPr>
          </a:p>
        </p:txBody>
      </p:sp>
      <p:sp>
        <p:nvSpPr>
          <p:cNvPr id="40448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557338"/>
            <a:ext cx="7772400" cy="4651375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Font typeface="Arial" pitchFamily="34" charset="0"/>
              <a:buNone/>
              <a:defRPr/>
            </a:pPr>
            <a:r>
              <a:rPr lang="en-AU" altLang="en-US" sz="2400" dirty="0">
                <a:latin typeface="Trebuchet MS" pitchFamily="34" charset="0"/>
                <a:cs typeface="Arial" pitchFamily="34" charset="0"/>
              </a:rPr>
              <a:t>From here onwards, a number of techniques in inferential statistics will be introduced. As mentioned earlier after selecting the technique based on the data type and problem objective, it is also important to decide </a:t>
            </a:r>
            <a:r>
              <a:rPr lang="en-AU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  <a:cs typeface="Arial" pitchFamily="34" charset="0"/>
              </a:rPr>
              <a:t>how, when and why </a:t>
            </a:r>
            <a:r>
              <a:rPr lang="en-AU" altLang="en-US" sz="2400" dirty="0">
                <a:latin typeface="Trebuchet MS" pitchFamily="34" charset="0"/>
                <a:cs typeface="Arial" pitchFamily="34" charset="0"/>
              </a:rPr>
              <a:t>a selected technique should be used in a particular application.</a:t>
            </a:r>
          </a:p>
          <a:p>
            <a:pPr marL="457200" indent="-457200" algn="just" eaLnBrk="1" hangingPunct="1">
              <a:spcAft>
                <a:spcPts val="1200"/>
              </a:spcAft>
              <a:buClr>
                <a:schemeClr val="tx1">
                  <a:lumMod val="90000"/>
                  <a:lumOff val="10000"/>
                </a:schemeClr>
              </a:buClr>
              <a:buFont typeface="Arial" pitchFamily="34" charset="0"/>
              <a:buAutoNum type="arabicParenBoth"/>
              <a:defRPr/>
            </a:pPr>
            <a:r>
              <a:rPr lang="en-AU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  <a:cs typeface="Arial" pitchFamily="34" charset="0"/>
              </a:rPr>
              <a:t>How</a:t>
            </a:r>
            <a:r>
              <a:rPr lang="en-AU" altLang="en-US" sz="2400" dirty="0">
                <a:latin typeface="Trebuchet MS" pitchFamily="34" charset="0"/>
                <a:cs typeface="Arial" pitchFamily="34" charset="0"/>
              </a:rPr>
              <a:t> to perform the calculations?</a:t>
            </a:r>
          </a:p>
          <a:p>
            <a:pPr marL="457200" indent="-457200" algn="just" eaLnBrk="1" hangingPunct="1">
              <a:spcAft>
                <a:spcPts val="1200"/>
              </a:spcAft>
              <a:buClr>
                <a:schemeClr val="tx1">
                  <a:lumMod val="90000"/>
                  <a:lumOff val="10000"/>
                </a:schemeClr>
              </a:buClr>
              <a:buFont typeface="Arial" pitchFamily="34" charset="0"/>
              <a:buAutoNum type="arabicParenBoth"/>
              <a:defRPr/>
            </a:pPr>
            <a:r>
              <a:rPr lang="en-AU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  <a:cs typeface="Arial" pitchFamily="34" charset="0"/>
              </a:rPr>
              <a:t>When</a:t>
            </a:r>
            <a:r>
              <a:rPr lang="en-AU" altLang="en-US" sz="2400" dirty="0">
                <a:latin typeface="Trebuchet MS" pitchFamily="34" charset="0"/>
                <a:cs typeface="Arial" pitchFamily="34" charset="0"/>
              </a:rPr>
              <a:t> is a particular technique applicable?</a:t>
            </a:r>
          </a:p>
          <a:p>
            <a:pPr marL="457200" indent="-457200" algn="just" eaLnBrk="1" hangingPunct="1">
              <a:spcAft>
                <a:spcPts val="1200"/>
              </a:spcAft>
              <a:buClr>
                <a:schemeClr val="tx1">
                  <a:lumMod val="90000"/>
                  <a:lumOff val="10000"/>
                </a:schemeClr>
              </a:buClr>
              <a:buFont typeface="Arial" pitchFamily="34" charset="0"/>
              <a:buAutoNum type="arabicParenBoth"/>
              <a:defRPr/>
            </a:pPr>
            <a:r>
              <a:rPr lang="en-AU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  <a:cs typeface="Arial" pitchFamily="34" charset="0"/>
              </a:rPr>
              <a:t>Why</a:t>
            </a:r>
            <a:r>
              <a:rPr lang="en-AU" altLang="en-US" sz="2400" dirty="0">
                <a:latin typeface="Trebuchet MS" pitchFamily="34" charset="0"/>
                <a:cs typeface="Arial" pitchFamily="34" charset="0"/>
              </a:rPr>
              <a:t> the selected statistical technique is most suitable  to a specific application?</a:t>
            </a:r>
            <a:r>
              <a:rPr lang="en-AU" altLang="en-US" sz="2400" dirty="0">
                <a:solidFill>
                  <a:srgbClr val="FF0000"/>
                </a:solidFill>
                <a:latin typeface="Trebuchet MS" pitchFamily="34" charset="0"/>
                <a:cs typeface="Arial" pitchFamily="34" charset="0"/>
              </a:rPr>
              <a:t>                                                                                           </a:t>
            </a:r>
          </a:p>
          <a:p>
            <a:pPr marL="0" indent="0" algn="just" eaLnBrk="1" hangingPunct="1">
              <a:spcAft>
                <a:spcPts val="1200"/>
              </a:spcAft>
              <a:buFont typeface="Arial" pitchFamily="34" charset="0"/>
              <a:buNone/>
              <a:defRPr/>
            </a:pPr>
            <a:endParaRPr lang="en-AU" altLang="en-US" sz="2400" dirty="0">
              <a:solidFill>
                <a:srgbClr val="FF0000"/>
              </a:solidFill>
              <a:latin typeface="Trebuchet MS" pitchFamily="34" charset="0"/>
              <a:cs typeface="Arial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0"/>
            <a:ext cx="755576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altLang="en-US" sz="1400" b="1" baseline="0" dirty="0">
                <a:latin typeface="Verdana" pitchFamily="34" charset="0"/>
                <a:ea typeface="MS PGothic" pitchFamily="34" charset="-128"/>
                <a:cs typeface="Arial" pitchFamily="34" charset="0"/>
              </a:rPr>
              <a:t>9.</a:t>
            </a:r>
            <a:fld id="{16E45E39-178F-4B92-8CE0-CCC015EFCA2B}" type="slidenum">
              <a:rPr lang="en-AU" altLang="en-US" sz="1400" b="1" baseline="0" smtClean="0">
                <a:latin typeface="Verdana" pitchFamily="34" charset="0"/>
                <a:ea typeface="MS PGothic" pitchFamily="34" charset="-128"/>
                <a:cs typeface="Arial" pitchFamily="34" charset="0"/>
              </a:rPr>
              <a:pPr/>
              <a:t>10</a:t>
            </a:fld>
            <a:endParaRPr lang="en-AU" altLang="en-US" sz="1400" b="1" baseline="0" dirty="0">
              <a:latin typeface="Times" pitchFamily="18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  <p:bldP spid="404483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494712" cy="838200"/>
          </a:xfrm>
        </p:spPr>
        <p:txBody>
          <a:bodyPr/>
          <a:lstStyle/>
          <a:p>
            <a:pPr algn="r" eaLnBrk="1" hangingPunct="1">
              <a:defRPr/>
            </a:pPr>
            <a:r>
              <a:rPr altLang="en-US" sz="3000" cap="none">
                <a:solidFill>
                  <a:srgbClr val="EA0088"/>
                </a:solidFill>
                <a:latin typeface="Trebuchet MS" panose="020B0603020202020204" pitchFamily="34" charset="0"/>
              </a:rPr>
              <a:t>How, when and why use a particular technique?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484313"/>
            <a:ext cx="7848600" cy="4435475"/>
          </a:xfrm>
        </p:spPr>
        <p:txBody>
          <a:bodyPr/>
          <a:lstStyle/>
          <a:p>
            <a:pPr marL="457200" indent="-457200" algn="just" eaLnBrk="1" hangingPunct="1">
              <a:spcAft>
                <a:spcPts val="0"/>
              </a:spcAft>
              <a:buFont typeface="Arial" pitchFamily="34" charset="0"/>
              <a:buAutoNum type="arabicParenBoth"/>
              <a:defRPr/>
            </a:pPr>
            <a:r>
              <a:rPr lang="en-AU" altLang="en-US" sz="2400" dirty="0">
                <a:solidFill>
                  <a:schemeClr val="accent1"/>
                </a:solidFill>
                <a:latin typeface="Trebuchet MS" pitchFamily="34" charset="0"/>
                <a:cs typeface="Arial" pitchFamily="34" charset="0"/>
              </a:rPr>
              <a:t>How?</a:t>
            </a:r>
          </a:p>
          <a:p>
            <a:pPr marL="400050" lvl="1" indent="0" algn="just" eaLnBrk="1" hangingPunct="1">
              <a:spcAft>
                <a:spcPts val="1200"/>
              </a:spcAft>
              <a:buFont typeface="Arial" pitchFamily="34" charset="0"/>
              <a:buNone/>
              <a:defRPr/>
            </a:pPr>
            <a:r>
              <a:rPr lang="en-AU" altLang="en-US" sz="2000" dirty="0">
                <a:latin typeface="Trebuchet MS" pitchFamily="34" charset="0"/>
                <a:cs typeface="Arial" pitchFamily="34" charset="0"/>
              </a:rPr>
              <a:t>Either use manual or computer to perform the required calculations.</a:t>
            </a:r>
          </a:p>
          <a:p>
            <a:pPr marL="457200" indent="-457200" algn="just" eaLnBrk="1" hangingPunct="1">
              <a:spcAft>
                <a:spcPts val="0"/>
              </a:spcAft>
              <a:buFont typeface="Arial" pitchFamily="34" charset="0"/>
              <a:buAutoNum type="arabicParenBoth"/>
              <a:defRPr/>
            </a:pPr>
            <a:r>
              <a:rPr lang="en-AU" altLang="en-US" sz="2400" dirty="0">
                <a:solidFill>
                  <a:schemeClr val="accent1"/>
                </a:solidFill>
                <a:latin typeface="Trebuchet MS" pitchFamily="34" charset="0"/>
                <a:cs typeface="Arial" pitchFamily="34" charset="0"/>
              </a:rPr>
              <a:t>When?</a:t>
            </a:r>
          </a:p>
          <a:p>
            <a:pPr marL="400050" lvl="1" indent="0" algn="just" eaLnBrk="1" hangingPunct="1">
              <a:spcAft>
                <a:spcPts val="1200"/>
              </a:spcAft>
              <a:buFont typeface="Arial" pitchFamily="34" charset="0"/>
              <a:buNone/>
              <a:defRPr/>
            </a:pPr>
            <a:r>
              <a:rPr lang="en-AU" altLang="en-US" sz="2000" dirty="0">
                <a:latin typeface="Trebuchet MS" pitchFamily="34" charset="0"/>
                <a:cs typeface="Arial" pitchFamily="34" charset="0"/>
              </a:rPr>
              <a:t>Before using any technique, one needs to find out whether the selected technique satisfy the required conditions that need to be satisfied (for example, to use a t-distribution, the population distribution must be normal)</a:t>
            </a:r>
          </a:p>
          <a:p>
            <a:pPr marL="457200" indent="-457200" algn="just" eaLnBrk="1" hangingPunct="1">
              <a:spcAft>
                <a:spcPts val="0"/>
              </a:spcAft>
              <a:buFont typeface="Arial" pitchFamily="34" charset="0"/>
              <a:buAutoNum type="arabicParenBoth"/>
              <a:defRPr/>
            </a:pPr>
            <a:r>
              <a:rPr lang="en-AU" altLang="en-US" sz="2400" dirty="0">
                <a:solidFill>
                  <a:schemeClr val="accent1"/>
                </a:solidFill>
                <a:latin typeface="Trebuchet MS" pitchFamily="34" charset="0"/>
                <a:cs typeface="Arial" pitchFamily="34" charset="0"/>
              </a:rPr>
              <a:t>Why?</a:t>
            </a:r>
          </a:p>
          <a:p>
            <a:pPr marL="400050" lvl="1" indent="0" algn="just" eaLnBrk="1" hangingPunct="1">
              <a:spcAft>
                <a:spcPts val="1200"/>
              </a:spcAft>
              <a:buFont typeface="Arial" pitchFamily="34" charset="0"/>
              <a:buNone/>
              <a:defRPr/>
            </a:pPr>
            <a:r>
              <a:rPr lang="en-AU" altLang="en-US" sz="2000" dirty="0">
                <a:latin typeface="Trebuchet MS" pitchFamily="34" charset="0"/>
                <a:cs typeface="Arial" pitchFamily="34" charset="0"/>
              </a:rPr>
              <a:t>One needs to justify why the selected technique is the most appropriate one to  be used  in the particular application.</a:t>
            </a:r>
          </a:p>
          <a:p>
            <a:pPr marL="0" indent="0" algn="just" eaLnBrk="1" hangingPunct="1">
              <a:spcAft>
                <a:spcPts val="1200"/>
              </a:spcAft>
              <a:buFont typeface="Arial" pitchFamily="34" charset="0"/>
              <a:buNone/>
              <a:defRPr/>
            </a:pPr>
            <a:endParaRPr lang="en-AU" altLang="en-US" sz="2400" dirty="0">
              <a:solidFill>
                <a:srgbClr val="FF0000"/>
              </a:solidFill>
              <a:latin typeface="Trebuchet MS" pitchFamily="34" charset="0"/>
              <a:cs typeface="Arial" pitchFamily="34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459788" y="0"/>
            <a:ext cx="684212" cy="404813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altLang="en-US" sz="1400" b="1" baseline="0">
                <a:latin typeface="Verdana" pitchFamily="34" charset="0"/>
                <a:ea typeface="MS PGothic" pitchFamily="34" charset="-128"/>
                <a:cs typeface="Arial" pitchFamily="34" charset="0"/>
              </a:rPr>
              <a:t>9.</a:t>
            </a:r>
            <a:fld id="{15F21605-059D-46B5-9A8A-ABED65638603}" type="slidenum">
              <a:rPr lang="en-AU" altLang="en-US" sz="1400" b="1" baseline="0" smtClean="0">
                <a:latin typeface="Verdana" pitchFamily="34" charset="0"/>
                <a:ea typeface="MS PGothic" pitchFamily="34" charset="-128"/>
                <a:cs typeface="Arial" pitchFamily="34" charset="0"/>
              </a:rPr>
              <a:pPr/>
              <a:t>11</a:t>
            </a:fld>
            <a:endParaRPr lang="en-AU" altLang="en-US" sz="1400" b="1" baseline="0">
              <a:latin typeface="Times" pitchFamily="18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  <p:bldP spid="404483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38200"/>
          </a:xfrm>
        </p:spPr>
        <p:txBody>
          <a:bodyPr/>
          <a:lstStyle/>
          <a:p>
            <a:pPr marL="806450" indent="-806450" algn="l" eaLnBrk="1" hangingPunct="1">
              <a:tabLst>
                <a:tab pos="806450" algn="l"/>
              </a:tabLst>
              <a:defRPr/>
            </a:pPr>
            <a:r>
              <a:rPr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A guide to statistical techniques</a:t>
            </a: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459788" y="0"/>
            <a:ext cx="684212" cy="3333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altLang="en-US" sz="1400" b="1" baseline="0">
                <a:latin typeface="Verdana" pitchFamily="34" charset="0"/>
                <a:ea typeface="MS PGothic" pitchFamily="34" charset="-128"/>
                <a:cs typeface="Arial" pitchFamily="34" charset="0"/>
              </a:rPr>
              <a:t>9.</a:t>
            </a:r>
            <a:fld id="{5F9A04F5-802D-4B14-945C-B0E62FBB044A}" type="slidenum">
              <a:rPr lang="en-AU" altLang="en-US" sz="1400" b="1" baseline="0" smtClean="0">
                <a:latin typeface="Verdana" pitchFamily="34" charset="0"/>
                <a:ea typeface="MS PGothic" pitchFamily="34" charset="-128"/>
                <a:cs typeface="Arial" pitchFamily="34" charset="0"/>
              </a:rPr>
              <a:pPr/>
              <a:t>12</a:t>
            </a:fld>
            <a:endParaRPr lang="en-AU" altLang="en-US" sz="1400" b="1" baseline="0">
              <a:latin typeface="Times" pitchFamily="18" charset="0"/>
              <a:ea typeface="MS PGothic" pitchFamily="34" charset="-128"/>
              <a:cs typeface="Arial" pitchFamily="34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060848"/>
            <a:ext cx="8244408" cy="26385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50888"/>
            <a:ext cx="7918648" cy="7334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9.3 Introduction to sampling </a:t>
            </a:r>
            <a:r>
              <a:rPr lang="en-US"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d</a:t>
            </a: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istributions</a:t>
            </a:r>
            <a:endParaRPr lang="en-AU" altLang="en-US" sz="3200" cap="none" baseline="0" dirty="0">
              <a:solidFill>
                <a:srgbClr val="EA0088"/>
              </a:solidFill>
              <a:latin typeface="Trebuchet MS" panose="020B0603020202020204" pitchFamily="34" charset="0"/>
            </a:endParaRPr>
          </a:p>
        </p:txBody>
      </p:sp>
      <p:sp>
        <p:nvSpPr>
          <p:cNvPr id="398341" name="Rectangle 5"/>
          <p:cNvSpPr>
            <a:spLocks noGrp="1" noChangeArrowheads="1"/>
          </p:cNvSpPr>
          <p:nvPr>
            <p:ph idx="1"/>
          </p:nvPr>
        </p:nvSpPr>
        <p:spPr>
          <a:xfrm>
            <a:off x="684213" y="1844675"/>
            <a:ext cx="7772400" cy="4114800"/>
          </a:xfrm>
        </p:spPr>
        <p:txBody>
          <a:bodyPr/>
          <a:lstStyle/>
          <a:p>
            <a:pPr marL="0" indent="0" algn="just" eaLnBrk="1" hangingPunct="1">
              <a:spcAft>
                <a:spcPts val="18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 real life, calculating the </a:t>
            </a:r>
            <a:r>
              <a:rPr lang="en-US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parameters</a:t>
            </a:r>
            <a:r>
              <a:rPr lang="en-US" altLang="en-US" sz="2400" dirty="0">
                <a:latin typeface="Trebuchet MS" panose="020B0603020202020204" pitchFamily="34" charset="0"/>
              </a:rPr>
              <a:t> of populations is prohibitive because populations are very large.</a:t>
            </a:r>
          </a:p>
          <a:p>
            <a:pPr marL="0" indent="0" algn="just" eaLnBrk="1" hangingPunct="1">
              <a:spcAft>
                <a:spcPts val="18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Rather than investigating the whole population, we take a sample, calculate a </a:t>
            </a:r>
            <a:r>
              <a:rPr lang="en-US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statistic</a:t>
            </a:r>
            <a:r>
              <a:rPr lang="en-US" altLang="en-US" sz="2400" dirty="0">
                <a:latin typeface="Trebuchet MS" panose="020B0603020202020204" pitchFamily="34" charset="0"/>
              </a:rPr>
              <a:t> related to the </a:t>
            </a:r>
            <a:r>
              <a:rPr lang="en-US" altLang="en-US" sz="2400" i="1" dirty="0">
                <a:latin typeface="Trebuchet MS" panose="020B0603020202020204" pitchFamily="34" charset="0"/>
              </a:rPr>
              <a:t>parameter</a:t>
            </a:r>
            <a:r>
              <a:rPr lang="en-US" altLang="en-US" sz="2400" dirty="0">
                <a:latin typeface="Trebuchet MS" panose="020B0603020202020204" pitchFamily="34" charset="0"/>
              </a:rPr>
              <a:t> of interest and make an inference.</a:t>
            </a:r>
          </a:p>
          <a:p>
            <a:pPr marL="0" indent="0" algn="just" eaLnBrk="1" hangingPunct="1">
              <a:spcAft>
                <a:spcPts val="18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sampling distribution</a:t>
            </a: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of the </a:t>
            </a:r>
            <a:r>
              <a:rPr lang="en-US" altLang="en-US" sz="2400" i="1" dirty="0">
                <a:latin typeface="Trebuchet MS" panose="020B0603020202020204" pitchFamily="34" charset="0"/>
              </a:rPr>
              <a:t>statistic</a:t>
            </a:r>
            <a:r>
              <a:rPr lang="en-US" altLang="en-US" sz="2400" dirty="0">
                <a:latin typeface="Trebuchet MS" panose="020B0603020202020204" pitchFamily="34" charset="0"/>
              </a:rPr>
              <a:t> is the tool that tells us how close the statistic is to the parameter.</a:t>
            </a:r>
            <a:endParaRPr lang="en-AU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00" y="333375"/>
            <a:ext cx="7772400" cy="804863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ampling Distribution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12875"/>
            <a:ext cx="7772400" cy="4114800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sampling distribution is created by, as the name suggests,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sampling</a:t>
            </a:r>
            <a:r>
              <a:rPr lang="en-US" altLang="en-US" sz="2400" dirty="0">
                <a:latin typeface="Trebuchet MS" panose="020B0603020202020204" pitchFamily="34" charset="0"/>
              </a:rPr>
              <a:t>. </a:t>
            </a: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method we will employ to derive the sampling distribution uses the </a:t>
            </a:r>
            <a:r>
              <a:rPr lang="en-US" altLang="en-US" sz="2400" b="1" i="1" dirty="0">
                <a:solidFill>
                  <a:srgbClr val="0000FF"/>
                </a:solidFill>
                <a:latin typeface="Trebuchet MS" panose="020B0603020202020204" pitchFamily="34" charset="0"/>
              </a:rPr>
              <a:t>rules of probability</a:t>
            </a:r>
            <a:r>
              <a:rPr lang="en-US" altLang="en-US" sz="2400" dirty="0">
                <a:latin typeface="Trebuchet MS" panose="020B0603020202020204" pitchFamily="34" charset="0"/>
              </a:rPr>
              <a:t> and the </a:t>
            </a:r>
            <a:r>
              <a:rPr lang="en-US" altLang="en-US" sz="2400" b="1" i="1" dirty="0">
                <a:solidFill>
                  <a:srgbClr val="0000FF"/>
                </a:solidFill>
                <a:latin typeface="Trebuchet MS" panose="020B0603020202020204" pitchFamily="34" charset="0"/>
              </a:rPr>
              <a:t>laws of expected value and variance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or example, consider the roll of one and two dice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820150" cy="863823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9.4 Sampling distribution of the sample </a:t>
            </a:r>
            <a:r>
              <a:rPr lang="en-US"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m</a:t>
            </a: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an</a:t>
            </a:r>
          </a:p>
        </p:txBody>
      </p:sp>
      <p:sp>
        <p:nvSpPr>
          <p:cNvPr id="43039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254286"/>
            <a:ext cx="8424862" cy="3384550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FontTx/>
              <a:buNone/>
            </a:pP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Sampling distribution of a single die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fair </a:t>
            </a:r>
            <a:r>
              <a:rPr lang="en-US" altLang="en-US" sz="2400" b="1" dirty="0">
                <a:latin typeface="Trebuchet MS" panose="020B0603020202020204" pitchFamily="34" charset="0"/>
              </a:rPr>
              <a:t>die</a:t>
            </a:r>
            <a:r>
              <a:rPr lang="en-US" altLang="en-US" sz="2400" dirty="0">
                <a:latin typeface="Trebuchet MS" panose="020B0603020202020204" pitchFamily="34" charset="0"/>
              </a:rPr>
              <a:t> is thrown infinitely many times, </a:t>
            </a:r>
            <a:br>
              <a:rPr lang="en-US" altLang="en-US" sz="2400" dirty="0">
                <a:latin typeface="Trebuchet MS" panose="020B0603020202020204" pitchFamily="34" charset="0"/>
              </a:rPr>
            </a:br>
            <a:r>
              <a:rPr lang="en-US" altLang="en-US" sz="2400" dirty="0">
                <a:latin typeface="Trebuchet MS" panose="020B0603020202020204" pitchFamily="34" charset="0"/>
              </a:rPr>
              <a:t>with the random variable X = Number of spots showing on any throw.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probability distribution of X is: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nd the mean and variance are calculated as follows:</a:t>
            </a:r>
          </a:p>
        </p:txBody>
      </p:sp>
      <p:pic>
        <p:nvPicPr>
          <p:cNvPr id="4301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801688"/>
            <a:ext cx="1208088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47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6680976"/>
              </p:ext>
            </p:extLst>
          </p:nvPr>
        </p:nvGraphicFramePr>
        <p:xfrm>
          <a:off x="609600" y="3645024"/>
          <a:ext cx="6858000" cy="1066800"/>
        </p:xfrm>
        <a:graphic>
          <a:graphicData uri="http://schemas.openxmlformats.org/drawingml/2006/table">
            <a:tbl>
              <a:tblPr/>
              <a:tblGrid>
                <a:gridCol w="979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9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9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9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94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94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820150" cy="863823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ampling distribution of the sample </a:t>
            </a:r>
            <a:r>
              <a:rPr lang="en-US"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m</a:t>
            </a: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an…</a:t>
            </a:r>
          </a:p>
        </p:txBody>
      </p:sp>
      <p:sp>
        <p:nvSpPr>
          <p:cNvPr id="4303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520825"/>
            <a:ext cx="8424862" cy="3384550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Sampling distribution of a single die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mean and variance are calculated as:</a:t>
            </a:r>
          </a:p>
        </p:txBody>
      </p:sp>
      <p:pic>
        <p:nvPicPr>
          <p:cNvPr id="4301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801688"/>
            <a:ext cx="1208088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40" name="Picture 3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980851"/>
            <a:ext cx="5688632" cy="737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41" name="Picture 3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929658"/>
            <a:ext cx="7213551" cy="1083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27012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647700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ampling Distribution of Two D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4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1775" y="800100"/>
                <a:ext cx="7772400" cy="1223963"/>
              </a:xfrm>
            </p:spPr>
            <p:txBody>
              <a:bodyPr/>
              <a:lstStyle/>
              <a:p>
                <a:pPr marL="0" indent="0" algn="just" eaLnBrk="1" hangingPunct="1">
                  <a:buFontTx/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A sampling distribution of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 is created by looking at all samples of size n=2 (i.e. two dice) and their means…</a:t>
                </a:r>
              </a:p>
            </p:txBody>
          </p:sp>
        </mc:Choice>
        <mc:Fallback xmlns="">
          <p:sp>
            <p:nvSpPr>
              <p:cNvPr id="4404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1775" y="800100"/>
                <a:ext cx="7772400" cy="1223963"/>
              </a:xfrm>
              <a:blipFill rotWithShape="1">
                <a:blip r:embed="rId4" cstate="print"/>
                <a:stretch>
                  <a:fillRect l="-1176" t="-3980" r="-1255" b="-845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035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400"/>
            <a:ext cx="6578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138" y="1981200"/>
            <a:ext cx="246062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550" y="1981200"/>
            <a:ext cx="246063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1981200"/>
            <a:ext cx="246062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772816"/>
            <a:ext cx="1454150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 bwMode="auto">
              <a:xfrm>
                <a:off x="539750" y="4807519"/>
                <a:ext cx="7772400" cy="7817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spcBef>
                    <a:spcPct val="20000"/>
                  </a:spcBef>
                  <a:buClr>
                    <a:srgbClr val="FF0000"/>
                  </a:buClr>
                  <a:defRPr/>
                </a:pPr>
                <a:r>
                  <a:rPr lang="en-US" sz="2300" kern="0" baseline="0" dirty="0">
                    <a:latin typeface="Trebuchet MS" panose="020B0603020202020204" pitchFamily="34" charset="0"/>
                    <a:ea typeface="+mn-ea"/>
                  </a:rPr>
                  <a:t>While there are 36 possible samples of size 2, there are only 11 values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300" i="1" baseline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300" i="1" baseline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300" kern="0" baseline="0" dirty="0">
                    <a:latin typeface="Trebuchet MS" panose="020B0603020202020204" pitchFamily="34" charset="0"/>
                    <a:ea typeface="+mn-ea"/>
                  </a:rPr>
                  <a:t>, and some (e.g.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300" i="1" baseline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300" i="1" baseline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300" kern="0" baseline="0" dirty="0">
                    <a:latin typeface="Trebuchet MS" panose="020B0603020202020204" pitchFamily="34" charset="0"/>
                    <a:ea typeface="+mn-ea"/>
                  </a:rPr>
                  <a:t> =3.5) occur more frequently than others (e.g.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300" i="1" baseline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300" i="1" baseline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300" kern="0" baseline="0" dirty="0">
                    <a:latin typeface="Trebuchet MS" panose="020B0603020202020204" pitchFamily="34" charset="0"/>
                    <a:ea typeface="+mn-ea"/>
                  </a:rPr>
                  <a:t> =1.0).</a:t>
                </a:r>
              </a:p>
            </p:txBody>
          </p:sp>
        </mc:Choice>
        <mc:Fallback xmlns=""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4807519"/>
                <a:ext cx="7772400" cy="781721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l="-1176" t="-5469" r="-1098" b="-6406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06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73107" y="1059966"/>
                <a:ext cx="8424863" cy="49682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The </a:t>
                </a:r>
                <a:r>
                  <a:rPr lang="en-US" altLang="en-US" sz="2400" b="1" i="1" dirty="0">
                    <a:latin typeface="Trebuchet MS" panose="020B0603020202020204" pitchFamily="34" charset="0"/>
                  </a:rPr>
                  <a:t>sampling distribution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 is shown below:</a:t>
                </a:r>
              </a:p>
            </p:txBody>
          </p:sp>
        </mc:Choice>
        <mc:Fallback xmlns="">
          <p:sp>
            <p:nvSpPr>
              <p:cNvPr id="4506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3107" y="1059966"/>
                <a:ext cx="8424863" cy="496826"/>
              </a:xfrm>
              <a:blipFill rotWithShape="1">
                <a:blip r:embed="rId4" cstate="print"/>
                <a:stretch>
                  <a:fillRect l="-1085" t="-9877" b="-2098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059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66" y="4276531"/>
            <a:ext cx="490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648200"/>
            <a:ext cx="1454150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1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66" y="4866370"/>
            <a:ext cx="6499051" cy="893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27992" y="333375"/>
            <a:ext cx="7772400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defTabSz="457200" eaLnBrk="1" fontAlgn="auto" hangingPunct="1">
              <a:spcAft>
                <a:spcPts val="0"/>
              </a:spcAft>
              <a:defRPr 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  <a:ea typeface="+mj-ea"/>
                <a:cs typeface="Arial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dirty="0"/>
              <a:t>Sampling Distribution of Two Dic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29866" y="1700213"/>
            <a:ext cx="7641009" cy="2664891"/>
            <a:chOff x="629865" y="1700213"/>
            <a:chExt cx="7902575" cy="3252787"/>
          </a:xfrm>
        </p:grpSpPr>
        <p:grpSp>
          <p:nvGrpSpPr>
            <p:cNvPr id="45063" name="Group 10"/>
            <p:cNvGrpSpPr>
              <a:grpSpLocks/>
            </p:cNvGrpSpPr>
            <p:nvPr/>
          </p:nvGrpSpPr>
          <p:grpSpPr bwMode="auto">
            <a:xfrm>
              <a:off x="629865" y="1727201"/>
              <a:ext cx="2335214" cy="2808288"/>
              <a:chOff x="336" y="1171"/>
              <a:chExt cx="1471" cy="1769"/>
            </a:xfrm>
          </p:grpSpPr>
          <p:pic>
            <p:nvPicPr>
              <p:cNvPr id="45067" name="Picture 9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6" y="1291"/>
                <a:ext cx="164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5068" name="Picture 6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1392"/>
                <a:ext cx="1375" cy="15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5069" name="Picture 7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7" y="1335"/>
                <a:ext cx="136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070" name="Text Box 8"/>
              <p:cNvSpPr txBox="1">
                <a:spLocks noChangeArrowheads="1"/>
              </p:cNvSpPr>
              <p:nvPr/>
            </p:nvSpPr>
            <p:spPr bwMode="auto">
              <a:xfrm>
                <a:off x="1168" y="1171"/>
                <a:ext cx="639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i="1" dirty="0"/>
                  <a:t>p</a:t>
                </a:r>
                <a:r>
                  <a:rPr lang="en-US" altLang="en-US" dirty="0"/>
                  <a:t>(   )</a:t>
                </a:r>
              </a:p>
            </p:txBody>
          </p:sp>
        </p:grpSp>
        <p:pic>
          <p:nvPicPr>
            <p:cNvPr id="45066" name="Picture 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7440" y="1700213"/>
              <a:ext cx="5715000" cy="325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60350"/>
            <a:ext cx="7772400" cy="661988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Compare…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idx="1"/>
          </p:nvPr>
        </p:nvSpPr>
        <p:spPr>
          <a:xfrm>
            <a:off x="616024" y="1024731"/>
            <a:ext cx="77724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Compare the distribution of X…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r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…with the sampling distribution of    .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s well, note that:</a:t>
            </a:r>
          </a:p>
        </p:txBody>
      </p:sp>
      <p:pic>
        <p:nvPicPr>
          <p:cNvPr id="4608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00808"/>
            <a:ext cx="4122738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077072"/>
            <a:ext cx="360362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700808"/>
            <a:ext cx="4122738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8" name="Freeform 9"/>
          <p:cNvSpPr>
            <a:spLocks/>
          </p:cNvSpPr>
          <p:nvPr/>
        </p:nvSpPr>
        <p:spPr bwMode="auto">
          <a:xfrm>
            <a:off x="3429000" y="1447800"/>
            <a:ext cx="1647056" cy="1143000"/>
          </a:xfrm>
          <a:custGeom>
            <a:avLst/>
            <a:gdLst>
              <a:gd name="T0" fmla="*/ 2147483647 w 872"/>
              <a:gd name="T1" fmla="*/ 0 h 720"/>
              <a:gd name="T2" fmla="*/ 2147483647 w 872"/>
              <a:gd name="T3" fmla="*/ 2147483647 h 720"/>
              <a:gd name="T4" fmla="*/ 0 w 872"/>
              <a:gd name="T5" fmla="*/ 2147483647 h 720"/>
              <a:gd name="T6" fmla="*/ 0 60000 65536"/>
              <a:gd name="T7" fmla="*/ 0 60000 65536"/>
              <a:gd name="T8" fmla="*/ 0 60000 65536"/>
              <a:gd name="T9" fmla="*/ 0 w 872"/>
              <a:gd name="T10" fmla="*/ 0 h 720"/>
              <a:gd name="T11" fmla="*/ 872 w 872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72" h="720">
                <a:moveTo>
                  <a:pt x="624" y="0"/>
                </a:moveTo>
                <a:cubicBezTo>
                  <a:pt x="748" y="36"/>
                  <a:pt x="872" y="72"/>
                  <a:pt x="768" y="192"/>
                </a:cubicBezTo>
                <a:cubicBezTo>
                  <a:pt x="664" y="312"/>
                  <a:pt x="332" y="516"/>
                  <a:pt x="0" y="72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6089" name="Freeform 10"/>
          <p:cNvSpPr>
            <a:spLocks/>
          </p:cNvSpPr>
          <p:nvPr/>
        </p:nvSpPr>
        <p:spPr bwMode="auto">
          <a:xfrm>
            <a:off x="5867400" y="3352801"/>
            <a:ext cx="914400" cy="1372344"/>
          </a:xfrm>
          <a:custGeom>
            <a:avLst/>
            <a:gdLst>
              <a:gd name="T0" fmla="*/ 0 w 576"/>
              <a:gd name="T1" fmla="*/ 2147483647 h 1008"/>
              <a:gd name="T2" fmla="*/ 2147483647 w 576"/>
              <a:gd name="T3" fmla="*/ 2147483647 h 1008"/>
              <a:gd name="T4" fmla="*/ 2147483647 w 576"/>
              <a:gd name="T5" fmla="*/ 0 h 1008"/>
              <a:gd name="T6" fmla="*/ 0 60000 65536"/>
              <a:gd name="T7" fmla="*/ 0 60000 65536"/>
              <a:gd name="T8" fmla="*/ 0 60000 65536"/>
              <a:gd name="T9" fmla="*/ 0 w 576"/>
              <a:gd name="T10" fmla="*/ 0 h 1008"/>
              <a:gd name="T11" fmla="*/ 576 w 576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1008">
                <a:moveTo>
                  <a:pt x="0" y="864"/>
                </a:moveTo>
                <a:cubicBezTo>
                  <a:pt x="144" y="936"/>
                  <a:pt x="288" y="1008"/>
                  <a:pt x="384" y="864"/>
                </a:cubicBezTo>
                <a:cubicBezTo>
                  <a:pt x="480" y="720"/>
                  <a:pt x="528" y="360"/>
                  <a:pt x="576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pic>
        <p:nvPicPr>
          <p:cNvPr id="46090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100" y="4628232"/>
            <a:ext cx="13843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41910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AU" altLang="en-US" sz="4600" cap="none">
                <a:solidFill>
                  <a:schemeClr val="accent5">
                    <a:lumMod val="50000"/>
                  </a:schemeClr>
                </a:solidFill>
                <a:latin typeface="Trebuchet MS" panose="020B0603020202020204" pitchFamily="34" charset="0"/>
              </a:rPr>
              <a:t>Chapter 9</a:t>
            </a:r>
            <a:endParaRPr lang="en-AU" altLang="en-US" sz="4600" b="1" cap="none">
              <a:solidFill>
                <a:schemeClr val="accent5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429000"/>
            <a:ext cx="6781800" cy="2819400"/>
          </a:xfrm>
        </p:spPr>
        <p:txBody>
          <a:bodyPr/>
          <a:lstStyle/>
          <a:p>
            <a:pPr algn="l" eaLnBrk="1" hangingPunct="1"/>
            <a:r>
              <a:rPr lang="en-AU" altLang="en-US" dirty="0">
                <a:solidFill>
                  <a:srgbClr val="EA0088"/>
                </a:solidFill>
                <a:latin typeface="Trebuchet MS" pitchFamily="34" charset="0"/>
                <a:cs typeface="Arial" pitchFamily="34" charset="0"/>
              </a:rPr>
              <a:t>Statistical inference and</a:t>
            </a:r>
          </a:p>
          <a:p>
            <a:pPr algn="l" eaLnBrk="1" hangingPunct="1"/>
            <a:r>
              <a:rPr lang="en-AU" altLang="en-US" dirty="0">
                <a:solidFill>
                  <a:srgbClr val="EA0088"/>
                </a:solidFill>
                <a:latin typeface="Trebuchet MS" pitchFamily="34" charset="0"/>
                <a:cs typeface="Arial" pitchFamily="34" charset="0"/>
              </a:rPr>
              <a:t>sampling distributions</a:t>
            </a: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2005013" y="-49260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 baseline="0">
              <a:cs typeface="Arial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6875"/>
            <a:ext cx="7772400" cy="517525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Generalize…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052513"/>
            <a:ext cx="77724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can generalize the mean and variance of the sampling of two dice: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…to </a:t>
            </a:r>
            <a:r>
              <a:rPr lang="en-US" altLang="en-US" sz="2400" b="1" dirty="0">
                <a:latin typeface="Trebuchet MS" panose="020B0603020202020204" pitchFamily="34" charset="0"/>
              </a:rPr>
              <a:t>n</a:t>
            </a:r>
            <a:r>
              <a:rPr lang="en-US" altLang="en-US" sz="2400" dirty="0">
                <a:latin typeface="Trebuchet MS" panose="020B0603020202020204" pitchFamily="34" charset="0"/>
              </a:rPr>
              <a:t>-dice:</a:t>
            </a:r>
          </a:p>
        </p:txBody>
      </p:sp>
      <p:pic>
        <p:nvPicPr>
          <p:cNvPr id="47109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2006600"/>
            <a:ext cx="13843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14800"/>
            <a:ext cx="1041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Rectangle 6"/>
          <p:cNvSpPr>
            <a:spLocks noChangeArrowheads="1"/>
          </p:cNvSpPr>
          <p:nvPr/>
        </p:nvSpPr>
        <p:spPr bwMode="auto">
          <a:xfrm>
            <a:off x="2627313" y="4133202"/>
            <a:ext cx="4465637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just"/>
            <a:r>
              <a:rPr lang="en-US" altLang="en-US" baseline="0" dirty="0">
                <a:latin typeface="Trebuchet MS" panose="020B0603020202020204" pitchFamily="34" charset="0"/>
              </a:rPr>
              <a:t>The standard deviation of the sampling distribution of the sample mean is called the </a:t>
            </a:r>
            <a:r>
              <a:rPr lang="en-US" altLang="en-US" b="1" i="1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standard error.</a:t>
            </a:r>
            <a:endParaRPr lang="en-US" altLang="en-US" baseline="0" dirty="0">
              <a:latin typeface="Trebuchet MS" panose="020B0603020202020204" pitchFamily="34" charset="0"/>
            </a:endParaRPr>
          </a:p>
        </p:txBody>
      </p:sp>
      <p:pic>
        <p:nvPicPr>
          <p:cNvPr id="47112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572000"/>
            <a:ext cx="1225624" cy="771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576263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Central Limit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6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750" y="1125538"/>
                <a:ext cx="7772400" cy="4391025"/>
              </a:xfrm>
            </p:spPr>
            <p:txBody>
              <a:bodyPr/>
              <a:lstStyle/>
              <a:p>
                <a:pPr marL="0" indent="0" algn="just">
                  <a:spcAft>
                    <a:spcPts val="18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If a random sample is drawn from a normal population, then the sampling distribution of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  is normally distributed for all values of </a:t>
                </a:r>
                <a:r>
                  <a:rPr lang="en-US" altLang="en-US" sz="2400" i="1" dirty="0">
                    <a:latin typeface="Trebuchet MS" panose="020B0603020202020204" pitchFamily="34" charset="0"/>
                  </a:rPr>
                  <a:t>n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(sample size).</a:t>
                </a:r>
              </a:p>
              <a:p>
                <a:pPr marL="0" indent="0" algn="just" eaLnBrk="1" hangingPunct="1">
                  <a:spcAft>
                    <a:spcPts val="1800"/>
                  </a:spcAft>
                  <a:buNone/>
                </a:pPr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If a random sample is drawn from any population, the sampling distribution of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is approximately normal for a sufficiently large sample size (usually </a:t>
                </a:r>
                <a:r>
                  <a:rPr lang="en-US" altLang="en-US" sz="2400" i="1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n </a:t>
                </a:r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  <a:sym typeface="Symbol"/>
                  </a:rPr>
                  <a:t> 30). </a:t>
                </a:r>
              </a:p>
              <a:p>
                <a:pPr marL="0" indent="0" algn="just" eaLnBrk="1" hangingPunct="1">
                  <a:spcAft>
                    <a:spcPts val="18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This theorem is known as the </a:t>
                </a:r>
                <a:r>
                  <a:rPr lang="en-US" altLang="en-US" sz="2400" b="1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rebuchet MS" panose="020B0603020202020204" pitchFamily="34" charset="0"/>
                    <a:sym typeface="Symbol"/>
                  </a:rPr>
                  <a:t>Central Limit Theorem (CLT)</a:t>
                </a:r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  <a:sym typeface="Symbol"/>
                  </a:rPr>
                  <a:t>.</a:t>
                </a:r>
                <a:endParaRPr lang="en-US" altLang="en-US" sz="2400" dirty="0">
                  <a:solidFill>
                    <a:schemeClr val="accent1"/>
                  </a:solidFill>
                  <a:latin typeface="Trebuchet MS" panose="020B0603020202020204" pitchFamily="34" charset="0"/>
                </a:endParaRPr>
              </a:p>
              <a:p>
                <a:pPr marL="0" indent="0" algn="just" eaLnBrk="1" hangingPunct="1">
                  <a:spcAft>
                    <a:spcPts val="1800"/>
                  </a:spcAft>
                  <a:buNone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</p:txBody>
          </p:sp>
        </mc:Choice>
        <mc:Fallback xmlns="">
          <p:sp>
            <p:nvSpPr>
              <p:cNvPr id="4915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125538"/>
                <a:ext cx="7772400" cy="4391025"/>
              </a:xfrm>
              <a:blipFill rotWithShape="1">
                <a:blip r:embed="rId4" cstate="print"/>
                <a:stretch>
                  <a:fillRect l="-1255" t="-1111" r="-4314" b="-236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8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750" y="1125538"/>
                <a:ext cx="7772400" cy="3240087"/>
              </a:xfrm>
            </p:spPr>
            <p:txBody>
              <a:bodyPr/>
              <a:lstStyle/>
              <a:p>
                <a:pPr marL="0" indent="0" algn="just">
                  <a:spcAft>
                    <a:spcPts val="18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The larger the sample size, the more closely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 will resemble a normal distribution.</a:t>
                </a:r>
              </a:p>
              <a:p>
                <a:pPr marL="0" indent="0" algn="just">
                  <a:spcAft>
                    <a:spcPts val="18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In most practical situations, a sample size of 30 may be sufficiently large to allow us to use the normal distribution as an approximation for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1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125538"/>
                <a:ext cx="7772400" cy="3240087"/>
              </a:xfrm>
              <a:blipFill rotWithShape="1">
                <a:blip r:embed="rId4" cstate="print"/>
                <a:stretch>
                  <a:fillRect l="-1255" t="-1507" r="-117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576263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Central Limit Theorem…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8893175" cy="808038"/>
          </a:xfrm>
        </p:spPr>
        <p:txBody>
          <a:bodyPr anchor="ctr"/>
          <a:lstStyle/>
          <a:p>
            <a:pPr algn="l" eaLnBrk="1" hangingPunct="1">
              <a:tabLst>
                <a:tab pos="911225" algn="l"/>
              </a:tabLst>
            </a:pP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ampling Distribution of the Sample Mean</a:t>
            </a:r>
            <a:endParaRPr lang="en-US" altLang="en-US" sz="3200" b="1" cap="none" baseline="0" dirty="0">
              <a:solidFill>
                <a:srgbClr val="EA0088"/>
              </a:solidFill>
              <a:latin typeface="Trebuchet MS" panose="020B0603020202020204" pitchFamily="34" charset="0"/>
            </a:endParaRPr>
          </a:p>
        </p:txBody>
      </p:sp>
      <p:graphicFrame>
        <p:nvGraphicFramePr>
          <p:cNvPr id="418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33266"/>
              </p:ext>
            </p:extLst>
          </p:nvPr>
        </p:nvGraphicFramePr>
        <p:xfrm>
          <a:off x="671513" y="1655763"/>
          <a:ext cx="7561262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2755800" imgH="1269720" progId="Equation.DSMT4">
                  <p:embed/>
                </p:oleObj>
              </mc:Choice>
              <mc:Fallback>
                <p:oleObj name="Equation" r:id="rId4" imgW="27558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655763"/>
                        <a:ext cx="7561262" cy="348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AU" altLang="en-US" sz="1400" b="1" baseline="0" dirty="0">
              <a:latin typeface="Times" charset="0"/>
            </a:endParaRP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32656"/>
            <a:ext cx="4636515" cy="5456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2385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98475"/>
            <a:ext cx="8893175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ampling Distribution of the Sample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39750" y="1557338"/>
                <a:ext cx="7683500" cy="230346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We can </a:t>
                </a:r>
                <a:r>
                  <a:rPr lang="en-US" altLang="en-US" sz="2400" dirty="0" err="1">
                    <a:latin typeface="Trebuchet MS" panose="020B0603020202020204" pitchFamily="34" charset="0"/>
                  </a:rPr>
                  <a:t>standardise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the sampling distribution of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 as</a:t>
                </a:r>
              </a:p>
              <a:p>
                <a:pPr marL="0" indent="0" eaLnBrk="1" hangingPunct="1">
                  <a:buFontTx/>
                  <a:buNone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 marL="0" indent="0" eaLnBrk="1" hangingPunct="1">
                  <a:buFontTx/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307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39750" y="1557338"/>
                <a:ext cx="7683500" cy="2303462"/>
              </a:xfrm>
              <a:blipFill rotWithShape="1">
                <a:blip r:embed="rId5" cstate="print"/>
                <a:stretch>
                  <a:fillRect l="-1270" t="-211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84700982"/>
              </p:ext>
            </p:extLst>
          </p:nvPr>
        </p:nvGraphicFramePr>
        <p:xfrm>
          <a:off x="1042988" y="2747963"/>
          <a:ext cx="15113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685800" imgH="406080" progId="Equation.DSMT4">
                  <p:embed/>
                </p:oleObj>
              </mc:Choice>
              <mc:Fallback>
                <p:oleObj name="Equation" r:id="rId6" imgW="685800" imgH="406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47963"/>
                        <a:ext cx="15113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353" y="498475"/>
            <a:ext cx="8101087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ampling Distribution of the Sample Mean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>
          <a:xfrm>
            <a:off x="467493" y="1268413"/>
            <a:ext cx="8208963" cy="4681537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summaries above assume that the  population is infinitely large. However, if the population is finite, the standard error is 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here </a:t>
            </a:r>
            <a:r>
              <a:rPr lang="en-US" altLang="en-US" sz="2400" i="1" dirty="0">
                <a:latin typeface="Trebuchet MS" panose="020B0603020202020204" pitchFamily="34" charset="0"/>
              </a:rPr>
              <a:t>N</a:t>
            </a:r>
            <a:r>
              <a:rPr lang="en-US" altLang="en-US" sz="2400" dirty="0">
                <a:latin typeface="Trebuchet MS" panose="020B0603020202020204" pitchFamily="34" charset="0"/>
              </a:rPr>
              <a:t> is the population size and  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spcAft>
                <a:spcPts val="1200"/>
              </a:spcAft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s the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finite population correction factor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410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13884"/>
              </p:ext>
            </p:extLst>
          </p:nvPr>
        </p:nvGraphicFramePr>
        <p:xfrm>
          <a:off x="1115616" y="2582354"/>
          <a:ext cx="2304256" cy="95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82354"/>
                        <a:ext cx="2304256" cy="958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33721"/>
              </p:ext>
            </p:extLst>
          </p:nvPr>
        </p:nvGraphicFramePr>
        <p:xfrm>
          <a:off x="1187475" y="4277742"/>
          <a:ext cx="1080269" cy="8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495000" imgH="406080" progId="Equation.DSMT4">
                  <p:embed/>
                </p:oleObj>
              </mc:Choice>
              <mc:Fallback>
                <p:oleObj name="Equation" r:id="rId7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75" y="4277742"/>
                        <a:ext cx="1080269" cy="8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431353" y="574675"/>
            <a:ext cx="8533135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ampling Distribution of the Sample Mea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idx="1"/>
          </p:nvPr>
        </p:nvSpPr>
        <p:spPr>
          <a:xfrm>
            <a:off x="468064" y="1557338"/>
            <a:ext cx="8280400" cy="4103687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f the population size is large relative to the sample size the finite population correction factor is close to 1 and can be ignored. </a:t>
            </a:r>
          </a:p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will treat any population that is at least 20 times larger than the sample size as large. </a:t>
            </a:r>
          </a:p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 practice, most applications involve populations that qualify as large. </a:t>
            </a:r>
          </a:p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s a consequence the finite population correction factor is usually omitted. </a:t>
            </a:r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3717776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weight of each ‘32g’ chocolate bar is normally distributed with a mean of 32.2 g and a standard deviation of 0.3 g.</a:t>
            </a:r>
          </a:p>
          <a:p>
            <a:pPr marL="514350" lvl="1" indent="-514350" algn="just" eaLnBrk="1" hangingPunct="1">
              <a:spcAft>
                <a:spcPts val="1200"/>
              </a:spcAft>
              <a:buClr>
                <a:schemeClr val="accent2"/>
              </a:buClr>
              <a:buFont typeface="+mj-lt"/>
              <a:buAutoNum type="romanLcPeriod"/>
            </a:pPr>
            <a:r>
              <a:rPr lang="en-US" altLang="en-US" sz="2400" dirty="0">
                <a:latin typeface="Trebuchet MS" panose="020B0603020202020204" pitchFamily="34" charset="0"/>
              </a:rPr>
              <a:t>Find the probability that, if a customer buys one chocolate bar, that bar will weigh more than 32 g.</a:t>
            </a:r>
          </a:p>
          <a:p>
            <a:pPr marL="514350" lvl="1" indent="-514350" algn="just">
              <a:spcAft>
                <a:spcPts val="1200"/>
              </a:spcAft>
              <a:buClr>
                <a:schemeClr val="accent2"/>
              </a:buClr>
              <a:buFont typeface="+mj-lt"/>
              <a:buAutoNum type="romanLcPeriod"/>
            </a:pPr>
            <a:r>
              <a:rPr lang="en-US" altLang="en-US" sz="2400" dirty="0">
                <a:latin typeface="Trebuchet MS" panose="020B0603020202020204" pitchFamily="34" charset="0"/>
              </a:rPr>
              <a:t>Find the probability that, if a customer buys a pack of 4 bars, the mean weight of the  bars will be more than 32 g.</a:t>
            </a:r>
          </a:p>
          <a:p>
            <a:pPr marL="0" lvl="1" indent="0" algn="just" eaLnBrk="1" hangingPunct="1">
              <a:spcAft>
                <a:spcPts val="1800"/>
              </a:spcAft>
              <a:buClr>
                <a:schemeClr val="accent2"/>
              </a:buClr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706437" y="548680"/>
            <a:ext cx="7561263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077200" cy="3657600"/>
          </a:xfrm>
        </p:spPr>
        <p:txBody>
          <a:bodyPr/>
          <a:lstStyle/>
          <a:p>
            <a:pPr marL="447675" lvl="1" indent="-390525" algn="just">
              <a:spcAft>
                <a:spcPts val="600"/>
              </a:spcAft>
              <a:buClr>
                <a:schemeClr val="accent2"/>
              </a:buClr>
              <a:buNone/>
            </a:pPr>
            <a:r>
              <a:rPr lang="en-US" altLang="en-US" sz="2400" dirty="0" err="1">
                <a:latin typeface="Trebuchet MS" panose="020B0603020202020204" pitchFamily="34" charset="0"/>
                <a:sym typeface="Symbol"/>
              </a:rPr>
              <a:t>i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.	</a:t>
            </a:r>
            <a:r>
              <a:rPr lang="en-US" altLang="en-US" sz="2400" dirty="0">
                <a:latin typeface="Trebuchet MS" panose="020B0603020202020204" pitchFamily="34" charset="0"/>
              </a:rPr>
              <a:t>Find the probability that, if a customer buys one chocolate bar, that bar will weigh more than 32 g.</a:t>
            </a:r>
          </a:p>
          <a:p>
            <a:pPr marL="57150" indent="0" algn="just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random variable X is the weight of a chocolate bar which is normally distributed with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</a:t>
            </a:r>
            <a:r>
              <a:rPr lang="en-US" altLang="en-US" sz="2400" baseline="-25000" dirty="0">
                <a:latin typeface="Trebuchet MS" panose="020B0603020202020204" pitchFamily="34" charset="0"/>
                <a:sym typeface="Symbol"/>
              </a:rPr>
              <a:t>X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 = 32.2, </a:t>
            </a:r>
            <a:r>
              <a:rPr lang="en-US" altLang="en-US" sz="2400" baseline="-25000" dirty="0">
                <a:latin typeface="Trebuchet MS" panose="020B0603020202020204" pitchFamily="34" charset="0"/>
                <a:sym typeface="Symbol"/>
              </a:rPr>
              <a:t>X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 = 0.3. Therefore,</a:t>
            </a:r>
          </a:p>
          <a:p>
            <a:pPr marL="57150" indent="0" algn="just">
              <a:buClr>
                <a:schemeClr val="accent2"/>
              </a:buClr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53730"/>
              </p:ext>
            </p:extLst>
          </p:nvPr>
        </p:nvGraphicFramePr>
        <p:xfrm>
          <a:off x="590550" y="3381375"/>
          <a:ext cx="5233988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2273040" imgH="876240" progId="Equation.DSMT4">
                  <p:embed/>
                </p:oleObj>
              </mc:Choice>
              <mc:Fallback>
                <p:oleObj name="Equation" r:id="rId4" imgW="22730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381375"/>
                        <a:ext cx="5233988" cy="216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4" name="Freeform 4"/>
          <p:cNvSpPr>
            <a:spLocks/>
          </p:cNvSpPr>
          <p:nvPr/>
        </p:nvSpPr>
        <p:spPr bwMode="auto">
          <a:xfrm>
            <a:off x="6172200" y="4301480"/>
            <a:ext cx="2611438" cy="973138"/>
          </a:xfrm>
          <a:custGeom>
            <a:avLst/>
            <a:gdLst>
              <a:gd name="T0" fmla="*/ 0 w 1680"/>
              <a:gd name="T1" fmla="*/ 2147483647 h 624"/>
              <a:gd name="T2" fmla="*/ 0 w 1680"/>
              <a:gd name="T3" fmla="*/ 2147483647 h 624"/>
              <a:gd name="T4" fmla="*/ 2147483647 w 1680"/>
              <a:gd name="T5" fmla="*/ 2147483647 h 624"/>
              <a:gd name="T6" fmla="*/ 2147483647 w 1680"/>
              <a:gd name="T7" fmla="*/ 2147483647 h 624"/>
              <a:gd name="T8" fmla="*/ 2147483647 w 1680"/>
              <a:gd name="T9" fmla="*/ 2147483647 h 624"/>
              <a:gd name="T10" fmla="*/ 2147483647 w 1680"/>
              <a:gd name="T11" fmla="*/ 2147483647 h 624"/>
              <a:gd name="T12" fmla="*/ 2147483647 w 1680"/>
              <a:gd name="T13" fmla="*/ 2147483647 h 624"/>
              <a:gd name="T14" fmla="*/ 2147483647 w 1680"/>
              <a:gd name="T15" fmla="*/ 2147483647 h 624"/>
              <a:gd name="T16" fmla="*/ 2147483647 w 1680"/>
              <a:gd name="T17" fmla="*/ 0 h 624"/>
              <a:gd name="T18" fmla="*/ 0 w 1680"/>
              <a:gd name="T19" fmla="*/ 2147483647 h 6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80"/>
              <a:gd name="T31" fmla="*/ 0 h 624"/>
              <a:gd name="T32" fmla="*/ 1680 w 1680"/>
              <a:gd name="T33" fmla="*/ 624 h 62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80" h="624">
                <a:moveTo>
                  <a:pt x="0" y="48"/>
                </a:moveTo>
                <a:lnTo>
                  <a:pt x="0" y="624"/>
                </a:lnTo>
                <a:lnTo>
                  <a:pt x="1680" y="624"/>
                </a:lnTo>
                <a:lnTo>
                  <a:pt x="1488" y="576"/>
                </a:lnTo>
                <a:lnTo>
                  <a:pt x="1296" y="528"/>
                </a:lnTo>
                <a:lnTo>
                  <a:pt x="1056" y="336"/>
                </a:lnTo>
                <a:lnTo>
                  <a:pt x="816" y="144"/>
                </a:lnTo>
                <a:lnTo>
                  <a:pt x="576" y="48"/>
                </a:lnTo>
                <a:lnTo>
                  <a:pt x="240" y="0"/>
                </a:lnTo>
                <a:lnTo>
                  <a:pt x="0" y="48"/>
                </a:lnTo>
                <a:close/>
              </a:path>
            </a:pathLst>
          </a:cu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6213475" y="5312718"/>
            <a:ext cx="896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>
                <a:latin typeface="Symbol" charset="2"/>
              </a:rPr>
              <a:t>m</a:t>
            </a:r>
            <a:r>
              <a:rPr lang="en-US" altLang="en-US" sz="1800" baseline="0">
                <a:latin typeface="Arial Narrow" charset="0"/>
              </a:rPr>
              <a:t> = 32.2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267200" y="4322118"/>
            <a:ext cx="4495800" cy="990600"/>
            <a:chOff x="672" y="2976"/>
            <a:chExt cx="2832" cy="624"/>
          </a:xfrm>
        </p:grpSpPr>
        <p:grpSp>
          <p:nvGrpSpPr>
            <p:cNvPr id="5134" name="Group 7"/>
            <p:cNvGrpSpPr>
              <a:grpSpLocks/>
            </p:cNvGrpSpPr>
            <p:nvPr/>
          </p:nvGrpSpPr>
          <p:grpSpPr bwMode="auto">
            <a:xfrm>
              <a:off x="768" y="2976"/>
              <a:ext cx="2690" cy="624"/>
              <a:chOff x="1870" y="720"/>
              <a:chExt cx="2690" cy="624"/>
            </a:xfrm>
          </p:grpSpPr>
          <p:sp>
            <p:nvSpPr>
              <p:cNvPr id="5136" name="Freeform 8"/>
              <p:cNvSpPr>
                <a:spLocks/>
              </p:cNvSpPr>
              <p:nvPr/>
            </p:nvSpPr>
            <p:spPr bwMode="auto">
              <a:xfrm>
                <a:off x="1870" y="720"/>
                <a:ext cx="1368" cy="624"/>
              </a:xfrm>
              <a:custGeom>
                <a:avLst/>
                <a:gdLst>
                  <a:gd name="T0" fmla="*/ 0 w 1104"/>
                  <a:gd name="T1" fmla="*/ 11813 h 432"/>
                  <a:gd name="T2" fmla="*/ 1983 w 1104"/>
                  <a:gd name="T3" fmla="*/ 9197 h 432"/>
                  <a:gd name="T4" fmla="*/ 3970 w 1104"/>
                  <a:gd name="T5" fmla="*/ 3930 h 432"/>
                  <a:gd name="T6" fmla="*/ 5619 w 1104"/>
                  <a:gd name="T7" fmla="*/ 1304 h 432"/>
                  <a:gd name="T8" fmla="*/ 7601 w 1104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4"/>
                  <a:gd name="T16" fmla="*/ 0 h 432"/>
                  <a:gd name="T17" fmla="*/ 1104 w 1104"/>
                  <a:gd name="T18" fmla="*/ 432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4" h="432">
                    <a:moveTo>
                      <a:pt x="0" y="432"/>
                    </a:moveTo>
                    <a:cubicBezTo>
                      <a:pt x="96" y="408"/>
                      <a:pt x="192" y="384"/>
                      <a:pt x="288" y="336"/>
                    </a:cubicBezTo>
                    <a:cubicBezTo>
                      <a:pt x="384" y="288"/>
                      <a:pt x="488" y="192"/>
                      <a:pt x="576" y="144"/>
                    </a:cubicBezTo>
                    <a:cubicBezTo>
                      <a:pt x="664" y="96"/>
                      <a:pt x="728" y="72"/>
                      <a:pt x="816" y="48"/>
                    </a:cubicBezTo>
                    <a:cubicBezTo>
                      <a:pt x="904" y="24"/>
                      <a:pt x="1004" y="12"/>
                      <a:pt x="1104" y="0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5137" name="Freeform 9"/>
              <p:cNvSpPr>
                <a:spLocks/>
              </p:cNvSpPr>
              <p:nvPr/>
            </p:nvSpPr>
            <p:spPr bwMode="auto">
              <a:xfrm flipH="1">
                <a:off x="3192" y="720"/>
                <a:ext cx="1368" cy="624"/>
              </a:xfrm>
              <a:custGeom>
                <a:avLst/>
                <a:gdLst>
                  <a:gd name="T0" fmla="*/ 0 w 1104"/>
                  <a:gd name="T1" fmla="*/ 11813 h 432"/>
                  <a:gd name="T2" fmla="*/ 1983 w 1104"/>
                  <a:gd name="T3" fmla="*/ 9197 h 432"/>
                  <a:gd name="T4" fmla="*/ 3970 w 1104"/>
                  <a:gd name="T5" fmla="*/ 3930 h 432"/>
                  <a:gd name="T6" fmla="*/ 5619 w 1104"/>
                  <a:gd name="T7" fmla="*/ 1304 h 432"/>
                  <a:gd name="T8" fmla="*/ 7601 w 1104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4"/>
                  <a:gd name="T16" fmla="*/ 0 h 432"/>
                  <a:gd name="T17" fmla="*/ 1104 w 1104"/>
                  <a:gd name="T18" fmla="*/ 432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4" h="432">
                    <a:moveTo>
                      <a:pt x="0" y="432"/>
                    </a:moveTo>
                    <a:cubicBezTo>
                      <a:pt x="96" y="408"/>
                      <a:pt x="192" y="384"/>
                      <a:pt x="288" y="336"/>
                    </a:cubicBezTo>
                    <a:cubicBezTo>
                      <a:pt x="384" y="288"/>
                      <a:pt x="488" y="192"/>
                      <a:pt x="576" y="144"/>
                    </a:cubicBezTo>
                    <a:cubicBezTo>
                      <a:pt x="664" y="96"/>
                      <a:pt x="728" y="72"/>
                      <a:pt x="816" y="48"/>
                    </a:cubicBezTo>
                    <a:cubicBezTo>
                      <a:pt x="904" y="24"/>
                      <a:pt x="1004" y="12"/>
                      <a:pt x="1104" y="0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5135" name="Line 10"/>
            <p:cNvSpPr>
              <a:spLocks noChangeShapeType="1"/>
            </p:cNvSpPr>
            <p:nvPr/>
          </p:nvSpPr>
          <p:spPr bwMode="auto">
            <a:xfrm>
              <a:off x="672" y="3600"/>
              <a:ext cx="28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419851" name="Line 11"/>
          <p:cNvSpPr>
            <a:spLocks noChangeShapeType="1"/>
          </p:cNvSpPr>
          <p:nvPr/>
        </p:nvSpPr>
        <p:spPr bwMode="auto">
          <a:xfrm>
            <a:off x="6173788" y="4393555"/>
            <a:ext cx="0" cy="9906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19852" name="Text Box 12"/>
          <p:cNvSpPr txBox="1">
            <a:spLocks noChangeArrowheads="1"/>
          </p:cNvSpPr>
          <p:nvPr/>
        </p:nvSpPr>
        <p:spPr bwMode="auto">
          <a:xfrm>
            <a:off x="7507288" y="4149080"/>
            <a:ext cx="760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>
                <a:latin typeface="Arial Narrow" charset="0"/>
              </a:rPr>
              <a:t>0.7486</a:t>
            </a:r>
          </a:p>
        </p:txBody>
      </p:sp>
      <p:sp>
        <p:nvSpPr>
          <p:cNvPr id="419853" name="Line 13"/>
          <p:cNvSpPr>
            <a:spLocks noChangeShapeType="1"/>
          </p:cNvSpPr>
          <p:nvPr/>
        </p:nvSpPr>
        <p:spPr bwMode="auto">
          <a:xfrm flipH="1">
            <a:off x="7202488" y="453008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19854" name="Line 14"/>
          <p:cNvSpPr>
            <a:spLocks noChangeShapeType="1"/>
          </p:cNvSpPr>
          <p:nvPr/>
        </p:nvSpPr>
        <p:spPr bwMode="auto">
          <a:xfrm>
            <a:off x="6518275" y="4322118"/>
            <a:ext cx="0" cy="10668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19855" name="Text Box 15"/>
          <p:cNvSpPr txBox="1">
            <a:spLocks noChangeArrowheads="1"/>
          </p:cNvSpPr>
          <p:nvPr/>
        </p:nvSpPr>
        <p:spPr bwMode="auto">
          <a:xfrm>
            <a:off x="5507038" y="4961880"/>
            <a:ext cx="701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>
                <a:latin typeface="Arial Narrow" charset="0"/>
              </a:rPr>
              <a:t>x = 32</a:t>
            </a: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706437" y="404664"/>
            <a:ext cx="7561263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AU" altLang="en-US" sz="1400" b="1" baseline="0" dirty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80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build="p" bldLvl="2" autoUpdateAnimBg="0"/>
      <p:bldP spid="419844" grpId="0" animBg="1"/>
      <p:bldP spid="419845" grpId="0" autoUpdateAnimBg="0"/>
      <p:bldP spid="419851" grpId="0" animBg="1"/>
      <p:bldP spid="419852" grpId="0" autoUpdateAnimBg="0"/>
      <p:bldP spid="419853" grpId="0" animBg="1"/>
      <p:bldP spid="419854" grpId="0" animBg="1"/>
      <p:bldP spid="41985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87388"/>
            <a:ext cx="8229600" cy="884237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eaLnBrk="1" fontAlgn="base" hangingPunct="1">
              <a:spcAft>
                <a:spcPct val="0"/>
              </a:spcAft>
            </a:pPr>
            <a:r>
              <a:rPr altLang="en-US" sz="3600" cap="none">
                <a:solidFill>
                  <a:srgbClr val="EA0088"/>
                </a:solidFill>
                <a:latin typeface="Trebuchet MS" pitchFamily="34" charset="0"/>
                <a:ea typeface="MS PGothic" pitchFamily="34" charset="-128"/>
                <a:cs typeface="Arial" pitchFamily="34" charset="0"/>
              </a:rPr>
              <a:t>Chapter out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3" y="1700213"/>
                <a:ext cx="8001000" cy="4176712"/>
              </a:xfrm>
            </p:spPr>
            <p:txBody>
              <a:bodyPr/>
              <a:lstStyle/>
              <a:p>
                <a:pPr marL="538163" indent="-538163" algn="just" eaLnBrk="1" hangingPunct="1">
                  <a:buFont typeface="Arial" pitchFamily="34" charset="0"/>
                  <a:buNone/>
                  <a:tabLst>
                    <a:tab pos="538163" algn="l"/>
                  </a:tabLst>
                  <a:defRPr/>
                </a:pPr>
                <a:r>
                  <a:rPr lang="en-US" altLang="en-US" sz="24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itchFamily="34" charset="0"/>
                    <a:cs typeface="Arial" pitchFamily="34" charset="0"/>
                  </a:rPr>
                  <a:t>9.1 	Data type and problem objective</a:t>
                </a:r>
              </a:p>
              <a:p>
                <a:pPr marL="538163" indent="-538163" algn="just" eaLnBrk="1" hangingPunct="1">
                  <a:buFont typeface="Arial" pitchFamily="34" charset="0"/>
                  <a:buNone/>
                  <a:tabLst>
                    <a:tab pos="538163" algn="l"/>
                  </a:tabLst>
                  <a:defRPr/>
                </a:pPr>
                <a:r>
                  <a:rPr lang="en-US" altLang="en-US" sz="24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itchFamily="34" charset="0"/>
                    <a:cs typeface="Arial" pitchFamily="34" charset="0"/>
                  </a:rPr>
                  <a:t>9.2 	Systematic approach to statistical inference: A summary</a:t>
                </a:r>
              </a:p>
              <a:p>
                <a:pPr marL="538163" indent="-538163" algn="just" eaLnBrk="1" hangingPunct="1">
                  <a:buFont typeface="Arial" pitchFamily="34" charset="0"/>
                  <a:buNone/>
                  <a:tabLst>
                    <a:tab pos="538163" algn="l"/>
                  </a:tabLst>
                  <a:defRPr/>
                </a:pPr>
                <a:r>
                  <a:rPr lang="en-US" altLang="en-US" sz="24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itchFamily="34" charset="0"/>
                    <a:cs typeface="Arial" pitchFamily="34" charset="0"/>
                  </a:rPr>
                  <a:t>9.3 Introduction to sampling distribution</a:t>
                </a:r>
              </a:p>
              <a:p>
                <a:pPr marL="895350" indent="-895350">
                  <a:spcAft>
                    <a:spcPts val="600"/>
                  </a:spcAft>
                  <a:buNone/>
                  <a:tabLst>
                    <a:tab pos="984250" algn="l"/>
                  </a:tabLst>
                </a:pPr>
                <a:r>
                  <a:rPr lang="en-AU" altLang="en-US" sz="24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itchFamily="34" charset="0"/>
                  </a:rPr>
                  <a:t>9.4 Sampling distribution of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endParaRPr lang="en-AU" altLang="en-US" sz="24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Trebuchet MS" pitchFamily="34" charset="0"/>
                </a:endParaRPr>
              </a:p>
              <a:p>
                <a:pPr marL="895350" indent="-895350">
                  <a:spcAft>
                    <a:spcPts val="600"/>
                  </a:spcAft>
                  <a:buNone/>
                  <a:tabLst>
                    <a:tab pos="984250" algn="l"/>
                  </a:tabLst>
                </a:pPr>
                <a:r>
                  <a:rPr lang="en-AU" altLang="en-US" sz="24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itchFamily="34" charset="0"/>
                  </a:rPr>
                  <a:t>9.5 Sampling distribution of the sample p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U" altLang="en-US" sz="2400" i="1" smtClean="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b="0" i="1" smtClean="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endParaRPr lang="en-AU" altLang="en-US" sz="24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Trebuchet MS" pitchFamily="34" charset="0"/>
                </a:endParaRPr>
              </a:p>
              <a:p>
                <a:pPr marL="895350" indent="-895350">
                  <a:spcAft>
                    <a:spcPts val="600"/>
                  </a:spcAft>
                  <a:buNone/>
                  <a:tabLst>
                    <a:tab pos="984250" algn="l"/>
                  </a:tabLst>
                </a:pPr>
                <a:r>
                  <a:rPr lang="en-AU" altLang="en-US" sz="24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itchFamily="34" charset="0"/>
                  </a:rPr>
                  <a:t>9.6 From here to inference</a:t>
                </a:r>
              </a:p>
              <a:p>
                <a:pPr marL="538163" indent="-538163" algn="just" eaLnBrk="1" hangingPunct="1">
                  <a:buFont typeface="Arial" pitchFamily="34" charset="0"/>
                  <a:buNone/>
                  <a:tabLst>
                    <a:tab pos="538163" algn="l"/>
                  </a:tabLst>
                  <a:defRPr/>
                </a:pPr>
                <a:endParaRPr lang="en-AU" altLang="en-US" sz="24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Trebuchet MS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700213"/>
                <a:ext cx="8001000" cy="4176712"/>
              </a:xfrm>
              <a:blipFill rotWithShape="0">
                <a:blip r:embed="rId2"/>
                <a:stretch>
                  <a:fillRect l="-1220" t="-1168" r="-114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0879" name="Rectangle 15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75302" y="1055712"/>
                <a:ext cx="7957137" cy="5181600"/>
              </a:xfrm>
            </p:spPr>
            <p:txBody>
              <a:bodyPr/>
              <a:lstStyle/>
              <a:p>
                <a:pPr marL="447675" indent="-390525" algn="just">
                  <a:spcAft>
                    <a:spcPts val="600"/>
                  </a:spcAft>
                  <a:buClr>
                    <a:schemeClr val="accent2"/>
                  </a:buClr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ii.	Find the probability that, if a customer buys a pack of 4 bars, the mean weight of the 4 bars will be more than 32 g.</a:t>
                </a:r>
              </a:p>
              <a:p>
                <a:pPr marL="447675" indent="-390525" algn="just">
                  <a:buClr>
                    <a:schemeClr val="accent2"/>
                  </a:buClr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	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The random variable of interest is the mean weight per chocolate bar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. The population X is normally distributed with </a:t>
                </a: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</a:t>
                </a:r>
                <a:r>
                  <a:rPr lang="en-US" altLang="en-US" sz="2400" baseline="-25000" dirty="0">
                    <a:latin typeface="Trebuchet MS" panose="020B0603020202020204" pitchFamily="34" charset="0"/>
                    <a:sym typeface="Symbol"/>
                  </a:rPr>
                  <a:t>X</a:t>
                </a: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= 32.2, </a:t>
                </a:r>
                <a:r>
                  <a:rPr lang="en-US" altLang="en-US" sz="2400" baseline="-25000" dirty="0">
                    <a:latin typeface="Trebuchet MS" panose="020B0603020202020204" pitchFamily="34" charset="0"/>
                    <a:sym typeface="Symbol"/>
                  </a:rPr>
                  <a:t>X</a:t>
                </a: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= 0.3. </a:t>
                </a:r>
              </a:p>
              <a:p>
                <a:pPr marL="57150" indent="0">
                  <a:buClr>
                    <a:schemeClr val="accent2"/>
                  </a:buClr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	Therefore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 </a:t>
                </a: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is normal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en-US" sz="2400" i="1" smtClean="0">
                            <a:latin typeface="Cambria Math"/>
                            <a:ea typeface="Cambria Math"/>
                            <a:sym typeface="Symbol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accPr>
                          <m:e>
                            <m:r>
                              <a:rPr lang="en-AU" altLang="en-US" sz="2400" i="1">
                                <a:latin typeface="Cambria Math"/>
                                <a:sym typeface="Symbol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= 32.2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en-US" sz="2400" i="1" smtClean="0">
                            <a:latin typeface="Cambria Math"/>
                            <a:ea typeface="Cambria Math"/>
                            <a:sym typeface="Symbol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accPr>
                          <m:e>
                            <m:r>
                              <a:rPr lang="en-AU" altLang="en-US" sz="2400" b="0" i="1" smtClean="0">
                                <a:latin typeface="Cambria Math"/>
                                <a:sym typeface="Symbol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= 0.3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AU" altLang="en-US" sz="2400" b="0" i="1" smtClean="0">
                            <a:latin typeface="Cambria Math"/>
                            <a:sym typeface="Symbol"/>
                          </a:rPr>
                          <m:t>4.</m:t>
                        </m:r>
                      </m:e>
                    </m:rad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</a:t>
                </a: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 marL="447675" indent="-390525">
                  <a:buClr>
                    <a:schemeClr val="accent2"/>
                  </a:buClr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420879" name="Rectangle 1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5302" y="1055712"/>
                <a:ext cx="7957137" cy="5181600"/>
              </a:xfrm>
              <a:blipFill rotWithShape="1">
                <a:blip r:embed="rId4"/>
                <a:stretch>
                  <a:fillRect l="-459" t="-941" r="-114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0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80811"/>
              </p:ext>
            </p:extLst>
          </p:nvPr>
        </p:nvGraphicFramePr>
        <p:xfrm>
          <a:off x="971600" y="4199579"/>
          <a:ext cx="4105275" cy="142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2006280" imgH="672840" progId="Equation.DSMT4">
                  <p:embed/>
                </p:oleObj>
              </mc:Choice>
              <mc:Fallback>
                <p:oleObj name="Equation" r:id="rId5" imgW="2006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99579"/>
                        <a:ext cx="4105275" cy="1420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98959"/>
              </p:ext>
            </p:extLst>
          </p:nvPr>
        </p:nvGraphicFramePr>
        <p:xfrm>
          <a:off x="5611410" y="5704582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" imgW="342603" imgH="164957" progId="Equation.3">
                  <p:embed/>
                </p:oleObj>
              </mc:Choice>
              <mc:Fallback>
                <p:oleObj name="Equation" r:id="rId7" imgW="342603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410" y="5704582"/>
                        <a:ext cx="609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2" name="Freeform 18"/>
          <p:cNvSpPr>
            <a:spLocks/>
          </p:cNvSpPr>
          <p:nvPr/>
        </p:nvSpPr>
        <p:spPr bwMode="auto">
          <a:xfrm>
            <a:off x="6297210" y="4144070"/>
            <a:ext cx="1316037" cy="1511300"/>
          </a:xfrm>
          <a:custGeom>
            <a:avLst/>
            <a:gdLst>
              <a:gd name="T0" fmla="*/ 0 w 1154"/>
              <a:gd name="T1" fmla="*/ 2147483647 h 802"/>
              <a:gd name="T2" fmla="*/ 2147483647 w 1154"/>
              <a:gd name="T3" fmla="*/ 2147483647 h 802"/>
              <a:gd name="T4" fmla="*/ 2147483647 w 1154"/>
              <a:gd name="T5" fmla="*/ 2147483647 h 802"/>
              <a:gd name="T6" fmla="*/ 2147483647 w 1154"/>
              <a:gd name="T7" fmla="*/ 0 h 802"/>
              <a:gd name="T8" fmla="*/ 2147483647 w 1154"/>
              <a:gd name="T9" fmla="*/ 2147483647 h 802"/>
              <a:gd name="T10" fmla="*/ 2147483647 w 1154"/>
              <a:gd name="T11" fmla="*/ 2147483647 h 802"/>
              <a:gd name="T12" fmla="*/ 2147483647 w 1154"/>
              <a:gd name="T13" fmla="*/ 2147483647 h 802"/>
              <a:gd name="T14" fmla="*/ 2147483647 w 1154"/>
              <a:gd name="T15" fmla="*/ 2147483647 h 802"/>
              <a:gd name="T16" fmla="*/ 2147483647 w 1154"/>
              <a:gd name="T17" fmla="*/ 2147483647 h 802"/>
              <a:gd name="T18" fmla="*/ 2147483647 w 1154"/>
              <a:gd name="T19" fmla="*/ 2147483647 h 802"/>
              <a:gd name="T20" fmla="*/ 2147483647 w 1154"/>
              <a:gd name="T21" fmla="*/ 2147483647 h 802"/>
              <a:gd name="T22" fmla="*/ 0 w 1154"/>
              <a:gd name="T23" fmla="*/ 2147483647 h 80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154"/>
              <a:gd name="T37" fmla="*/ 0 h 802"/>
              <a:gd name="T38" fmla="*/ 1154 w 1154"/>
              <a:gd name="T39" fmla="*/ 802 h 80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154" h="802">
                <a:moveTo>
                  <a:pt x="0" y="802"/>
                </a:moveTo>
                <a:lnTo>
                  <a:pt x="6" y="156"/>
                </a:lnTo>
                <a:lnTo>
                  <a:pt x="144" y="34"/>
                </a:lnTo>
                <a:lnTo>
                  <a:pt x="241" y="0"/>
                </a:lnTo>
                <a:lnTo>
                  <a:pt x="332" y="26"/>
                </a:lnTo>
                <a:lnTo>
                  <a:pt x="476" y="143"/>
                </a:lnTo>
                <a:lnTo>
                  <a:pt x="619" y="313"/>
                </a:lnTo>
                <a:lnTo>
                  <a:pt x="763" y="535"/>
                </a:lnTo>
                <a:lnTo>
                  <a:pt x="854" y="639"/>
                </a:lnTo>
                <a:lnTo>
                  <a:pt x="945" y="704"/>
                </a:lnTo>
                <a:lnTo>
                  <a:pt x="1154" y="782"/>
                </a:lnTo>
                <a:lnTo>
                  <a:pt x="0" y="802"/>
                </a:lnTo>
                <a:close/>
              </a:path>
            </a:pathLst>
          </a:custGeom>
          <a:solidFill>
            <a:schemeClr val="bg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438372" y="4144070"/>
            <a:ext cx="2362200" cy="1544637"/>
            <a:chOff x="3408" y="3072"/>
            <a:chExt cx="2160" cy="833"/>
          </a:xfrm>
        </p:grpSpPr>
        <p:grpSp>
          <p:nvGrpSpPr>
            <p:cNvPr id="6159" name="Group 20"/>
            <p:cNvGrpSpPr>
              <a:grpSpLocks/>
            </p:cNvGrpSpPr>
            <p:nvPr/>
          </p:nvGrpSpPr>
          <p:grpSpPr bwMode="auto">
            <a:xfrm>
              <a:off x="3408" y="3072"/>
              <a:ext cx="2135" cy="833"/>
              <a:chOff x="2160" y="672"/>
              <a:chExt cx="2135" cy="833"/>
            </a:xfrm>
          </p:grpSpPr>
          <p:sp>
            <p:nvSpPr>
              <p:cNvPr id="6161" name="Freeform 21"/>
              <p:cNvSpPr>
                <a:spLocks/>
              </p:cNvSpPr>
              <p:nvPr/>
            </p:nvSpPr>
            <p:spPr bwMode="auto">
              <a:xfrm>
                <a:off x="2160" y="672"/>
                <a:ext cx="1104" cy="832"/>
              </a:xfrm>
              <a:custGeom>
                <a:avLst/>
                <a:gdLst>
                  <a:gd name="T0" fmla="*/ 0 w 1104"/>
                  <a:gd name="T1" fmla="*/ 832 h 832"/>
                  <a:gd name="T2" fmla="*/ 336 w 1104"/>
                  <a:gd name="T3" fmla="*/ 736 h 832"/>
                  <a:gd name="T4" fmla="*/ 528 w 1104"/>
                  <a:gd name="T5" fmla="*/ 544 h 832"/>
                  <a:gd name="T6" fmla="*/ 672 w 1104"/>
                  <a:gd name="T7" fmla="*/ 352 h 832"/>
                  <a:gd name="T8" fmla="*/ 864 w 1104"/>
                  <a:gd name="T9" fmla="*/ 112 h 832"/>
                  <a:gd name="T10" fmla="*/ 1008 w 1104"/>
                  <a:gd name="T11" fmla="*/ 16 h 832"/>
                  <a:gd name="T12" fmla="*/ 1104 w 1104"/>
                  <a:gd name="T13" fmla="*/ 16 h 8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4"/>
                  <a:gd name="T22" fmla="*/ 0 h 832"/>
                  <a:gd name="T23" fmla="*/ 1104 w 1104"/>
                  <a:gd name="T24" fmla="*/ 832 h 8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4" h="832">
                    <a:moveTo>
                      <a:pt x="0" y="832"/>
                    </a:moveTo>
                    <a:cubicBezTo>
                      <a:pt x="124" y="808"/>
                      <a:pt x="248" y="784"/>
                      <a:pt x="336" y="736"/>
                    </a:cubicBezTo>
                    <a:cubicBezTo>
                      <a:pt x="424" y="688"/>
                      <a:pt x="472" y="608"/>
                      <a:pt x="528" y="544"/>
                    </a:cubicBezTo>
                    <a:cubicBezTo>
                      <a:pt x="584" y="480"/>
                      <a:pt x="616" y="424"/>
                      <a:pt x="672" y="352"/>
                    </a:cubicBezTo>
                    <a:cubicBezTo>
                      <a:pt x="728" y="280"/>
                      <a:pt x="808" y="168"/>
                      <a:pt x="864" y="112"/>
                    </a:cubicBezTo>
                    <a:cubicBezTo>
                      <a:pt x="920" y="56"/>
                      <a:pt x="968" y="32"/>
                      <a:pt x="1008" y="16"/>
                    </a:cubicBezTo>
                    <a:cubicBezTo>
                      <a:pt x="1048" y="0"/>
                      <a:pt x="1076" y="8"/>
                      <a:pt x="1104" y="16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6162" name="Freeform 22"/>
              <p:cNvSpPr>
                <a:spLocks/>
              </p:cNvSpPr>
              <p:nvPr/>
            </p:nvSpPr>
            <p:spPr bwMode="auto">
              <a:xfrm flipH="1">
                <a:off x="3191" y="673"/>
                <a:ext cx="1104" cy="832"/>
              </a:xfrm>
              <a:custGeom>
                <a:avLst/>
                <a:gdLst>
                  <a:gd name="T0" fmla="*/ 0 w 1104"/>
                  <a:gd name="T1" fmla="*/ 832 h 832"/>
                  <a:gd name="T2" fmla="*/ 336 w 1104"/>
                  <a:gd name="T3" fmla="*/ 736 h 832"/>
                  <a:gd name="T4" fmla="*/ 528 w 1104"/>
                  <a:gd name="T5" fmla="*/ 544 h 832"/>
                  <a:gd name="T6" fmla="*/ 672 w 1104"/>
                  <a:gd name="T7" fmla="*/ 352 h 832"/>
                  <a:gd name="T8" fmla="*/ 864 w 1104"/>
                  <a:gd name="T9" fmla="*/ 112 h 832"/>
                  <a:gd name="T10" fmla="*/ 1008 w 1104"/>
                  <a:gd name="T11" fmla="*/ 16 h 832"/>
                  <a:gd name="T12" fmla="*/ 1104 w 1104"/>
                  <a:gd name="T13" fmla="*/ 16 h 8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4"/>
                  <a:gd name="T22" fmla="*/ 0 h 832"/>
                  <a:gd name="T23" fmla="*/ 1104 w 1104"/>
                  <a:gd name="T24" fmla="*/ 832 h 8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4" h="832">
                    <a:moveTo>
                      <a:pt x="0" y="832"/>
                    </a:moveTo>
                    <a:cubicBezTo>
                      <a:pt x="124" y="808"/>
                      <a:pt x="248" y="784"/>
                      <a:pt x="336" y="736"/>
                    </a:cubicBezTo>
                    <a:cubicBezTo>
                      <a:pt x="424" y="688"/>
                      <a:pt x="472" y="608"/>
                      <a:pt x="528" y="544"/>
                    </a:cubicBezTo>
                    <a:cubicBezTo>
                      <a:pt x="584" y="480"/>
                      <a:pt x="616" y="424"/>
                      <a:pt x="672" y="352"/>
                    </a:cubicBezTo>
                    <a:cubicBezTo>
                      <a:pt x="728" y="280"/>
                      <a:pt x="808" y="168"/>
                      <a:pt x="864" y="112"/>
                    </a:cubicBezTo>
                    <a:cubicBezTo>
                      <a:pt x="920" y="56"/>
                      <a:pt x="968" y="32"/>
                      <a:pt x="1008" y="16"/>
                    </a:cubicBezTo>
                    <a:cubicBezTo>
                      <a:pt x="1048" y="0"/>
                      <a:pt x="1076" y="8"/>
                      <a:pt x="1104" y="16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6160" name="Line 23"/>
            <p:cNvSpPr>
              <a:spLocks noChangeShapeType="1"/>
            </p:cNvSpPr>
            <p:nvPr/>
          </p:nvSpPr>
          <p:spPr bwMode="auto">
            <a:xfrm>
              <a:off x="3408" y="3888"/>
              <a:ext cx="216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420888" name="Line 24"/>
          <p:cNvSpPr>
            <a:spLocks noChangeShapeType="1"/>
          </p:cNvSpPr>
          <p:nvPr/>
        </p:nvSpPr>
        <p:spPr bwMode="auto">
          <a:xfrm flipV="1">
            <a:off x="6262285" y="4575870"/>
            <a:ext cx="0" cy="10810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20889" name="Line 25"/>
          <p:cNvSpPr>
            <a:spLocks noChangeShapeType="1"/>
          </p:cNvSpPr>
          <p:nvPr/>
        </p:nvSpPr>
        <p:spPr bwMode="auto">
          <a:xfrm>
            <a:off x="6602010" y="4144070"/>
            <a:ext cx="0" cy="15668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20890" name="Text Box 26"/>
          <p:cNvSpPr txBox="1">
            <a:spLocks noChangeArrowheads="1"/>
          </p:cNvSpPr>
          <p:nvPr/>
        </p:nvSpPr>
        <p:spPr bwMode="auto">
          <a:xfrm>
            <a:off x="7559254" y="4550603"/>
            <a:ext cx="760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 dirty="0">
                <a:latin typeface="Arial Narrow" charset="0"/>
              </a:rPr>
              <a:t>0.9082</a:t>
            </a:r>
          </a:p>
        </p:txBody>
      </p:sp>
      <p:sp>
        <p:nvSpPr>
          <p:cNvPr id="420891" name="Line 27"/>
          <p:cNvSpPr>
            <a:spLocks noChangeShapeType="1"/>
          </p:cNvSpPr>
          <p:nvPr/>
        </p:nvSpPr>
        <p:spPr bwMode="auto">
          <a:xfrm flipH="1">
            <a:off x="6906810" y="4677470"/>
            <a:ext cx="5715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4208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71694"/>
              </p:ext>
            </p:extLst>
          </p:nvPr>
        </p:nvGraphicFramePr>
        <p:xfrm>
          <a:off x="6262285" y="5737696"/>
          <a:ext cx="9477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9" imgW="508000" imgH="190500" progId="Equation.3">
                  <p:embed/>
                </p:oleObj>
              </mc:Choice>
              <mc:Fallback>
                <p:oleObj name="Equation" r:id="rId9" imgW="508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285" y="5737696"/>
                        <a:ext cx="947737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26"/>
              <p:cNvSpPr txBox="1">
                <a:spLocks noChangeArrowheads="1"/>
              </p:cNvSpPr>
              <p:nvPr/>
            </p:nvSpPr>
            <p:spPr bwMode="auto">
              <a:xfrm>
                <a:off x="7530828" y="3838359"/>
                <a:ext cx="1577676" cy="670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1800" baseline="0" dirty="0">
                    <a:latin typeface="Arial Narrow" charset="0"/>
                  </a:rPr>
                  <a:t>Sampling </a:t>
                </a:r>
              </a:p>
              <a:p>
                <a:r>
                  <a:rPr lang="en-US" altLang="en-US" sz="1800" baseline="0" dirty="0">
                    <a:latin typeface="Arial Narrow" charset="0"/>
                  </a:rPr>
                  <a:t>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1800" i="1" baseline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1800" b="0" i="1" baseline="0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endParaRPr lang="en-US" altLang="en-US" sz="1800" baseline="0" dirty="0">
                  <a:latin typeface="Arial Narrow" charset="0"/>
                </a:endParaRPr>
              </a:p>
            </p:txBody>
          </p:sp>
        </mc:Choice>
        <mc:Fallback xmlns="">
          <p:sp>
            <p:nvSpPr>
              <p:cNvPr id="31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30828" y="3838359"/>
                <a:ext cx="1577676" cy="670761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 l="-3089" t="-3636" r="-11197" b="-10909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Line 27"/>
          <p:cNvSpPr>
            <a:spLocks noChangeShapeType="1"/>
          </p:cNvSpPr>
          <p:nvPr/>
        </p:nvSpPr>
        <p:spPr bwMode="auto">
          <a:xfrm flipH="1">
            <a:off x="6915947" y="4136504"/>
            <a:ext cx="680389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706437" y="332656"/>
            <a:ext cx="7561263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9" grpId="0" build="p" bldLvl="2" autoUpdateAnimBg="0"/>
      <p:bldP spid="420882" grpId="0" animBg="1"/>
      <p:bldP spid="420888" grpId="0" animBg="1"/>
      <p:bldP spid="420889" grpId="0" animBg="1"/>
      <p:bldP spid="420890" grpId="0" autoUpdateAnimBg="0"/>
      <p:bldP spid="420891" grpId="0" animBg="1"/>
      <p:bldP spid="31" grpId="0" animBg="1" autoUpdateAnimBg="0"/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79" name="Rectangle 15"/>
          <p:cNvSpPr>
            <a:spLocks noGrp="1" noChangeArrowheads="1"/>
          </p:cNvSpPr>
          <p:nvPr>
            <p:ph idx="1"/>
          </p:nvPr>
        </p:nvSpPr>
        <p:spPr>
          <a:xfrm>
            <a:off x="575303" y="1268760"/>
            <a:ext cx="7772400" cy="4862068"/>
          </a:xfrm>
        </p:spPr>
        <p:txBody>
          <a:bodyPr/>
          <a:lstStyle/>
          <a:p>
            <a:pPr marL="0" lvl="1" indent="0" eaLnBrk="1" hangingPunct="1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Graphical illustration of the two probabilities: 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339752" y="3913930"/>
            <a:ext cx="4687887" cy="1357312"/>
            <a:chOff x="2567" y="3133"/>
            <a:chExt cx="2953" cy="855"/>
          </a:xfrm>
        </p:grpSpPr>
        <p:sp>
          <p:nvSpPr>
            <p:cNvPr id="6163" name="Freeform 3"/>
            <p:cNvSpPr>
              <a:spLocks/>
            </p:cNvSpPr>
            <p:nvPr/>
          </p:nvSpPr>
          <p:spPr bwMode="auto">
            <a:xfrm>
              <a:off x="3767" y="3142"/>
              <a:ext cx="1645" cy="613"/>
            </a:xfrm>
            <a:custGeom>
              <a:avLst/>
              <a:gdLst>
                <a:gd name="T0" fmla="*/ 0 w 1680"/>
                <a:gd name="T1" fmla="*/ 39 h 624"/>
                <a:gd name="T2" fmla="*/ 0 w 1680"/>
                <a:gd name="T3" fmla="*/ 531 h 624"/>
                <a:gd name="T4" fmla="*/ 1390 w 1680"/>
                <a:gd name="T5" fmla="*/ 531 h 624"/>
                <a:gd name="T6" fmla="*/ 1232 w 1680"/>
                <a:gd name="T7" fmla="*/ 491 h 624"/>
                <a:gd name="T8" fmla="*/ 1073 w 1680"/>
                <a:gd name="T9" fmla="*/ 450 h 624"/>
                <a:gd name="T10" fmla="*/ 873 w 1680"/>
                <a:gd name="T11" fmla="*/ 287 h 624"/>
                <a:gd name="T12" fmla="*/ 675 w 1680"/>
                <a:gd name="T13" fmla="*/ 125 h 624"/>
                <a:gd name="T14" fmla="*/ 477 w 1680"/>
                <a:gd name="T15" fmla="*/ 39 h 624"/>
                <a:gd name="T16" fmla="*/ 199 w 1680"/>
                <a:gd name="T17" fmla="*/ 0 h 624"/>
                <a:gd name="T18" fmla="*/ 0 w 1680"/>
                <a:gd name="T19" fmla="*/ 39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80"/>
                <a:gd name="T31" fmla="*/ 0 h 624"/>
                <a:gd name="T32" fmla="*/ 1680 w 1680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80" h="624">
                  <a:moveTo>
                    <a:pt x="0" y="48"/>
                  </a:moveTo>
                  <a:lnTo>
                    <a:pt x="0" y="624"/>
                  </a:lnTo>
                  <a:lnTo>
                    <a:pt x="1680" y="624"/>
                  </a:lnTo>
                  <a:lnTo>
                    <a:pt x="1488" y="576"/>
                  </a:lnTo>
                  <a:lnTo>
                    <a:pt x="1296" y="528"/>
                  </a:lnTo>
                  <a:lnTo>
                    <a:pt x="1056" y="336"/>
                  </a:lnTo>
                  <a:lnTo>
                    <a:pt x="816" y="144"/>
                  </a:lnTo>
                  <a:lnTo>
                    <a:pt x="576" y="48"/>
                  </a:lnTo>
                  <a:lnTo>
                    <a:pt x="240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164" name="Text Box 4"/>
            <p:cNvSpPr txBox="1">
              <a:spLocks noChangeArrowheads="1"/>
            </p:cNvSpPr>
            <p:nvPr/>
          </p:nvSpPr>
          <p:spPr bwMode="auto">
            <a:xfrm>
              <a:off x="3793" y="3757"/>
              <a:ext cx="565" cy="23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altLang="en-US" sz="1800" baseline="0">
                  <a:latin typeface="Symbol" charset="2"/>
                </a:rPr>
                <a:t>m</a:t>
              </a:r>
              <a:r>
                <a:rPr lang="en-US" altLang="en-US" sz="1800" baseline="0">
                  <a:latin typeface="Arial Narrow" charset="0"/>
                </a:rPr>
                <a:t> = 32.2</a:t>
              </a:r>
            </a:p>
          </p:txBody>
        </p:sp>
        <p:grpSp>
          <p:nvGrpSpPr>
            <p:cNvPr id="6165" name="Group 5"/>
            <p:cNvGrpSpPr>
              <a:grpSpLocks/>
            </p:cNvGrpSpPr>
            <p:nvPr/>
          </p:nvGrpSpPr>
          <p:grpSpPr bwMode="auto">
            <a:xfrm>
              <a:off x="2567" y="3133"/>
              <a:ext cx="2832" cy="624"/>
              <a:chOff x="672" y="2976"/>
              <a:chExt cx="2832" cy="624"/>
            </a:xfrm>
          </p:grpSpPr>
          <p:grpSp>
            <p:nvGrpSpPr>
              <p:cNvPr id="6171" name="Group 6"/>
              <p:cNvGrpSpPr>
                <a:grpSpLocks/>
              </p:cNvGrpSpPr>
              <p:nvPr/>
            </p:nvGrpSpPr>
            <p:grpSpPr bwMode="auto">
              <a:xfrm>
                <a:off x="768" y="2976"/>
                <a:ext cx="2690" cy="624"/>
                <a:chOff x="1870" y="720"/>
                <a:chExt cx="2690" cy="624"/>
              </a:xfrm>
            </p:grpSpPr>
            <p:sp>
              <p:nvSpPr>
                <p:cNvPr id="6173" name="Freeform 7"/>
                <p:cNvSpPr>
                  <a:spLocks/>
                </p:cNvSpPr>
                <p:nvPr/>
              </p:nvSpPr>
              <p:spPr bwMode="auto">
                <a:xfrm>
                  <a:off x="1870" y="720"/>
                  <a:ext cx="1368" cy="624"/>
                </a:xfrm>
                <a:custGeom>
                  <a:avLst/>
                  <a:gdLst>
                    <a:gd name="T0" fmla="*/ 0 w 1104"/>
                    <a:gd name="T1" fmla="*/ 11813 h 432"/>
                    <a:gd name="T2" fmla="*/ 1983 w 1104"/>
                    <a:gd name="T3" fmla="*/ 9197 h 432"/>
                    <a:gd name="T4" fmla="*/ 3970 w 1104"/>
                    <a:gd name="T5" fmla="*/ 3930 h 432"/>
                    <a:gd name="T6" fmla="*/ 5619 w 1104"/>
                    <a:gd name="T7" fmla="*/ 1304 h 432"/>
                    <a:gd name="T8" fmla="*/ 7601 w 1104"/>
                    <a:gd name="T9" fmla="*/ 0 h 43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04"/>
                    <a:gd name="T16" fmla="*/ 0 h 432"/>
                    <a:gd name="T17" fmla="*/ 1104 w 1104"/>
                    <a:gd name="T18" fmla="*/ 432 h 43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04" h="432">
                      <a:moveTo>
                        <a:pt x="0" y="432"/>
                      </a:moveTo>
                      <a:cubicBezTo>
                        <a:pt x="96" y="408"/>
                        <a:pt x="192" y="384"/>
                        <a:pt x="288" y="336"/>
                      </a:cubicBezTo>
                      <a:cubicBezTo>
                        <a:pt x="384" y="288"/>
                        <a:pt x="488" y="192"/>
                        <a:pt x="576" y="144"/>
                      </a:cubicBezTo>
                      <a:cubicBezTo>
                        <a:pt x="664" y="96"/>
                        <a:pt x="728" y="72"/>
                        <a:pt x="816" y="48"/>
                      </a:cubicBezTo>
                      <a:cubicBezTo>
                        <a:pt x="904" y="24"/>
                        <a:pt x="1004" y="12"/>
                        <a:pt x="1104" y="0"/>
                      </a:cubicBezTo>
                    </a:path>
                  </a:pathLst>
                </a:custGeom>
                <a:solidFill>
                  <a:srgbClr val="CCFFCC"/>
                </a:solidFill>
                <a:ln w="3810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6174" name="Freeform 8"/>
                <p:cNvSpPr>
                  <a:spLocks/>
                </p:cNvSpPr>
                <p:nvPr/>
              </p:nvSpPr>
              <p:spPr bwMode="auto">
                <a:xfrm flipH="1">
                  <a:off x="3192" y="720"/>
                  <a:ext cx="1368" cy="624"/>
                </a:xfrm>
                <a:custGeom>
                  <a:avLst/>
                  <a:gdLst>
                    <a:gd name="T0" fmla="*/ 0 w 1104"/>
                    <a:gd name="T1" fmla="*/ 11813 h 432"/>
                    <a:gd name="T2" fmla="*/ 1983 w 1104"/>
                    <a:gd name="T3" fmla="*/ 9197 h 432"/>
                    <a:gd name="T4" fmla="*/ 3970 w 1104"/>
                    <a:gd name="T5" fmla="*/ 3930 h 432"/>
                    <a:gd name="T6" fmla="*/ 5619 w 1104"/>
                    <a:gd name="T7" fmla="*/ 1304 h 432"/>
                    <a:gd name="T8" fmla="*/ 7601 w 1104"/>
                    <a:gd name="T9" fmla="*/ 0 h 43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04"/>
                    <a:gd name="T16" fmla="*/ 0 h 432"/>
                    <a:gd name="T17" fmla="*/ 1104 w 1104"/>
                    <a:gd name="T18" fmla="*/ 432 h 43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04" h="432">
                      <a:moveTo>
                        <a:pt x="0" y="432"/>
                      </a:moveTo>
                      <a:cubicBezTo>
                        <a:pt x="96" y="408"/>
                        <a:pt x="192" y="384"/>
                        <a:pt x="288" y="336"/>
                      </a:cubicBezTo>
                      <a:cubicBezTo>
                        <a:pt x="384" y="288"/>
                        <a:pt x="488" y="192"/>
                        <a:pt x="576" y="144"/>
                      </a:cubicBezTo>
                      <a:cubicBezTo>
                        <a:pt x="664" y="96"/>
                        <a:pt x="728" y="72"/>
                        <a:pt x="816" y="48"/>
                      </a:cubicBezTo>
                      <a:cubicBezTo>
                        <a:pt x="904" y="24"/>
                        <a:pt x="1004" y="12"/>
                        <a:pt x="1104" y="0"/>
                      </a:cubicBezTo>
                    </a:path>
                  </a:pathLst>
                </a:custGeom>
                <a:solidFill>
                  <a:srgbClr val="CCFFCC"/>
                </a:solidFill>
                <a:ln w="3810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</p:grpSp>
          <p:sp>
            <p:nvSpPr>
              <p:cNvPr id="6172" name="Line 9"/>
              <p:cNvSpPr>
                <a:spLocks noChangeShapeType="1"/>
              </p:cNvSpPr>
              <p:nvPr/>
            </p:nvSpPr>
            <p:spPr bwMode="auto">
              <a:xfrm>
                <a:off x="672" y="3600"/>
                <a:ext cx="2832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6166" name="Line 10"/>
            <p:cNvSpPr>
              <a:spLocks noChangeShapeType="1"/>
            </p:cNvSpPr>
            <p:nvPr/>
          </p:nvSpPr>
          <p:spPr bwMode="auto">
            <a:xfrm>
              <a:off x="3768" y="3178"/>
              <a:ext cx="0" cy="62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167" name="Text Box 11"/>
            <p:cNvSpPr txBox="1">
              <a:spLocks noChangeArrowheads="1"/>
            </p:cNvSpPr>
            <p:nvPr/>
          </p:nvSpPr>
          <p:spPr bwMode="auto">
            <a:xfrm>
              <a:off x="5041" y="3325"/>
              <a:ext cx="479" cy="23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altLang="en-US" sz="1800" baseline="0">
                  <a:latin typeface="Arial Narrow" charset="0"/>
                </a:rPr>
                <a:t>0.7486</a:t>
              </a:r>
            </a:p>
          </p:txBody>
        </p:sp>
        <p:sp>
          <p:nvSpPr>
            <p:cNvPr id="6168" name="Line 12"/>
            <p:cNvSpPr>
              <a:spLocks noChangeShapeType="1"/>
            </p:cNvSpPr>
            <p:nvPr/>
          </p:nvSpPr>
          <p:spPr bwMode="auto">
            <a:xfrm flipH="1">
              <a:off x="4801" y="3517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169" name="Line 13"/>
            <p:cNvSpPr>
              <a:spLocks noChangeShapeType="1"/>
            </p:cNvSpPr>
            <p:nvPr/>
          </p:nvSpPr>
          <p:spPr bwMode="auto">
            <a:xfrm>
              <a:off x="3985" y="3133"/>
              <a:ext cx="0" cy="67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170" name="Text Box 14"/>
            <p:cNvSpPr txBox="1">
              <a:spLocks noChangeArrowheads="1"/>
            </p:cNvSpPr>
            <p:nvPr/>
          </p:nvSpPr>
          <p:spPr bwMode="auto">
            <a:xfrm>
              <a:off x="3348" y="3552"/>
              <a:ext cx="442" cy="23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altLang="en-US" sz="1800" baseline="0">
                  <a:latin typeface="Arial Narrow" charset="0"/>
                </a:rPr>
                <a:t>x = 32</a:t>
              </a:r>
            </a:p>
          </p:txBody>
        </p:sp>
      </p:grpSp>
      <p:graphicFrame>
        <p:nvGraphicFramePr>
          <p:cNvPr id="420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52028"/>
              </p:ext>
            </p:extLst>
          </p:nvPr>
        </p:nvGraphicFramePr>
        <p:xfrm>
          <a:off x="833438" y="2082800"/>
          <a:ext cx="33178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082800"/>
                        <a:ext cx="331787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59718"/>
              </p:ext>
            </p:extLst>
          </p:nvPr>
        </p:nvGraphicFramePr>
        <p:xfrm>
          <a:off x="3600227" y="4941042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6" imgW="342603" imgH="164957" progId="Equation.3">
                  <p:embed/>
                </p:oleObj>
              </mc:Choice>
              <mc:Fallback>
                <p:oleObj name="Equation" r:id="rId6" imgW="342603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227" y="4941042"/>
                        <a:ext cx="609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2" name="Freeform 18"/>
          <p:cNvSpPr>
            <a:spLocks/>
          </p:cNvSpPr>
          <p:nvPr/>
        </p:nvSpPr>
        <p:spPr bwMode="auto">
          <a:xfrm>
            <a:off x="4286027" y="3380530"/>
            <a:ext cx="1316037" cy="1511300"/>
          </a:xfrm>
          <a:custGeom>
            <a:avLst/>
            <a:gdLst>
              <a:gd name="T0" fmla="*/ 0 w 1154"/>
              <a:gd name="T1" fmla="*/ 2147483647 h 802"/>
              <a:gd name="T2" fmla="*/ 2147483647 w 1154"/>
              <a:gd name="T3" fmla="*/ 2147483647 h 802"/>
              <a:gd name="T4" fmla="*/ 2147483647 w 1154"/>
              <a:gd name="T5" fmla="*/ 2147483647 h 802"/>
              <a:gd name="T6" fmla="*/ 2147483647 w 1154"/>
              <a:gd name="T7" fmla="*/ 0 h 802"/>
              <a:gd name="T8" fmla="*/ 2147483647 w 1154"/>
              <a:gd name="T9" fmla="*/ 2147483647 h 802"/>
              <a:gd name="T10" fmla="*/ 2147483647 w 1154"/>
              <a:gd name="T11" fmla="*/ 2147483647 h 802"/>
              <a:gd name="T12" fmla="*/ 2147483647 w 1154"/>
              <a:gd name="T13" fmla="*/ 2147483647 h 802"/>
              <a:gd name="T14" fmla="*/ 2147483647 w 1154"/>
              <a:gd name="T15" fmla="*/ 2147483647 h 802"/>
              <a:gd name="T16" fmla="*/ 2147483647 w 1154"/>
              <a:gd name="T17" fmla="*/ 2147483647 h 802"/>
              <a:gd name="T18" fmla="*/ 2147483647 w 1154"/>
              <a:gd name="T19" fmla="*/ 2147483647 h 802"/>
              <a:gd name="T20" fmla="*/ 2147483647 w 1154"/>
              <a:gd name="T21" fmla="*/ 2147483647 h 802"/>
              <a:gd name="T22" fmla="*/ 0 w 1154"/>
              <a:gd name="T23" fmla="*/ 2147483647 h 80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154"/>
              <a:gd name="T37" fmla="*/ 0 h 802"/>
              <a:gd name="T38" fmla="*/ 1154 w 1154"/>
              <a:gd name="T39" fmla="*/ 802 h 80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154" h="802">
                <a:moveTo>
                  <a:pt x="0" y="802"/>
                </a:moveTo>
                <a:lnTo>
                  <a:pt x="6" y="156"/>
                </a:lnTo>
                <a:lnTo>
                  <a:pt x="144" y="34"/>
                </a:lnTo>
                <a:lnTo>
                  <a:pt x="241" y="0"/>
                </a:lnTo>
                <a:lnTo>
                  <a:pt x="332" y="26"/>
                </a:lnTo>
                <a:lnTo>
                  <a:pt x="476" y="143"/>
                </a:lnTo>
                <a:lnTo>
                  <a:pt x="619" y="313"/>
                </a:lnTo>
                <a:lnTo>
                  <a:pt x="763" y="535"/>
                </a:lnTo>
                <a:lnTo>
                  <a:pt x="854" y="639"/>
                </a:lnTo>
                <a:lnTo>
                  <a:pt x="945" y="704"/>
                </a:lnTo>
                <a:lnTo>
                  <a:pt x="1154" y="782"/>
                </a:lnTo>
                <a:lnTo>
                  <a:pt x="0" y="802"/>
                </a:lnTo>
                <a:close/>
              </a:path>
            </a:pathLst>
          </a:custGeom>
          <a:solidFill>
            <a:schemeClr val="bg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427189" y="3380530"/>
            <a:ext cx="2362200" cy="1544637"/>
            <a:chOff x="3408" y="3072"/>
            <a:chExt cx="2160" cy="833"/>
          </a:xfrm>
        </p:grpSpPr>
        <p:grpSp>
          <p:nvGrpSpPr>
            <p:cNvPr id="6159" name="Group 20"/>
            <p:cNvGrpSpPr>
              <a:grpSpLocks/>
            </p:cNvGrpSpPr>
            <p:nvPr/>
          </p:nvGrpSpPr>
          <p:grpSpPr bwMode="auto">
            <a:xfrm>
              <a:off x="3408" y="3072"/>
              <a:ext cx="2135" cy="833"/>
              <a:chOff x="2160" y="672"/>
              <a:chExt cx="2135" cy="833"/>
            </a:xfrm>
          </p:grpSpPr>
          <p:sp>
            <p:nvSpPr>
              <p:cNvPr id="6161" name="Freeform 21"/>
              <p:cNvSpPr>
                <a:spLocks/>
              </p:cNvSpPr>
              <p:nvPr/>
            </p:nvSpPr>
            <p:spPr bwMode="auto">
              <a:xfrm>
                <a:off x="2160" y="672"/>
                <a:ext cx="1104" cy="832"/>
              </a:xfrm>
              <a:custGeom>
                <a:avLst/>
                <a:gdLst>
                  <a:gd name="T0" fmla="*/ 0 w 1104"/>
                  <a:gd name="T1" fmla="*/ 832 h 832"/>
                  <a:gd name="T2" fmla="*/ 336 w 1104"/>
                  <a:gd name="T3" fmla="*/ 736 h 832"/>
                  <a:gd name="T4" fmla="*/ 528 w 1104"/>
                  <a:gd name="T5" fmla="*/ 544 h 832"/>
                  <a:gd name="T6" fmla="*/ 672 w 1104"/>
                  <a:gd name="T7" fmla="*/ 352 h 832"/>
                  <a:gd name="T8" fmla="*/ 864 w 1104"/>
                  <a:gd name="T9" fmla="*/ 112 h 832"/>
                  <a:gd name="T10" fmla="*/ 1008 w 1104"/>
                  <a:gd name="T11" fmla="*/ 16 h 832"/>
                  <a:gd name="T12" fmla="*/ 1104 w 1104"/>
                  <a:gd name="T13" fmla="*/ 16 h 8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4"/>
                  <a:gd name="T22" fmla="*/ 0 h 832"/>
                  <a:gd name="T23" fmla="*/ 1104 w 1104"/>
                  <a:gd name="T24" fmla="*/ 832 h 8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4" h="832">
                    <a:moveTo>
                      <a:pt x="0" y="832"/>
                    </a:moveTo>
                    <a:cubicBezTo>
                      <a:pt x="124" y="808"/>
                      <a:pt x="248" y="784"/>
                      <a:pt x="336" y="736"/>
                    </a:cubicBezTo>
                    <a:cubicBezTo>
                      <a:pt x="424" y="688"/>
                      <a:pt x="472" y="608"/>
                      <a:pt x="528" y="544"/>
                    </a:cubicBezTo>
                    <a:cubicBezTo>
                      <a:pt x="584" y="480"/>
                      <a:pt x="616" y="424"/>
                      <a:pt x="672" y="352"/>
                    </a:cubicBezTo>
                    <a:cubicBezTo>
                      <a:pt x="728" y="280"/>
                      <a:pt x="808" y="168"/>
                      <a:pt x="864" y="112"/>
                    </a:cubicBezTo>
                    <a:cubicBezTo>
                      <a:pt x="920" y="56"/>
                      <a:pt x="968" y="32"/>
                      <a:pt x="1008" y="16"/>
                    </a:cubicBezTo>
                    <a:cubicBezTo>
                      <a:pt x="1048" y="0"/>
                      <a:pt x="1076" y="8"/>
                      <a:pt x="1104" y="16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6162" name="Freeform 22"/>
              <p:cNvSpPr>
                <a:spLocks/>
              </p:cNvSpPr>
              <p:nvPr/>
            </p:nvSpPr>
            <p:spPr bwMode="auto">
              <a:xfrm flipH="1">
                <a:off x="3191" y="673"/>
                <a:ext cx="1104" cy="832"/>
              </a:xfrm>
              <a:custGeom>
                <a:avLst/>
                <a:gdLst>
                  <a:gd name="T0" fmla="*/ 0 w 1104"/>
                  <a:gd name="T1" fmla="*/ 832 h 832"/>
                  <a:gd name="T2" fmla="*/ 336 w 1104"/>
                  <a:gd name="T3" fmla="*/ 736 h 832"/>
                  <a:gd name="T4" fmla="*/ 528 w 1104"/>
                  <a:gd name="T5" fmla="*/ 544 h 832"/>
                  <a:gd name="T6" fmla="*/ 672 w 1104"/>
                  <a:gd name="T7" fmla="*/ 352 h 832"/>
                  <a:gd name="T8" fmla="*/ 864 w 1104"/>
                  <a:gd name="T9" fmla="*/ 112 h 832"/>
                  <a:gd name="T10" fmla="*/ 1008 w 1104"/>
                  <a:gd name="T11" fmla="*/ 16 h 832"/>
                  <a:gd name="T12" fmla="*/ 1104 w 1104"/>
                  <a:gd name="T13" fmla="*/ 16 h 8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4"/>
                  <a:gd name="T22" fmla="*/ 0 h 832"/>
                  <a:gd name="T23" fmla="*/ 1104 w 1104"/>
                  <a:gd name="T24" fmla="*/ 832 h 8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4" h="832">
                    <a:moveTo>
                      <a:pt x="0" y="832"/>
                    </a:moveTo>
                    <a:cubicBezTo>
                      <a:pt x="124" y="808"/>
                      <a:pt x="248" y="784"/>
                      <a:pt x="336" y="736"/>
                    </a:cubicBezTo>
                    <a:cubicBezTo>
                      <a:pt x="424" y="688"/>
                      <a:pt x="472" y="608"/>
                      <a:pt x="528" y="544"/>
                    </a:cubicBezTo>
                    <a:cubicBezTo>
                      <a:pt x="584" y="480"/>
                      <a:pt x="616" y="424"/>
                      <a:pt x="672" y="352"/>
                    </a:cubicBezTo>
                    <a:cubicBezTo>
                      <a:pt x="728" y="280"/>
                      <a:pt x="808" y="168"/>
                      <a:pt x="864" y="112"/>
                    </a:cubicBezTo>
                    <a:cubicBezTo>
                      <a:pt x="920" y="56"/>
                      <a:pt x="968" y="32"/>
                      <a:pt x="1008" y="16"/>
                    </a:cubicBezTo>
                    <a:cubicBezTo>
                      <a:pt x="1048" y="0"/>
                      <a:pt x="1076" y="8"/>
                      <a:pt x="1104" y="16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6160" name="Line 23"/>
            <p:cNvSpPr>
              <a:spLocks noChangeShapeType="1"/>
            </p:cNvSpPr>
            <p:nvPr/>
          </p:nvSpPr>
          <p:spPr bwMode="auto">
            <a:xfrm>
              <a:off x="3408" y="3888"/>
              <a:ext cx="216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420888" name="Line 24"/>
          <p:cNvSpPr>
            <a:spLocks noChangeShapeType="1"/>
          </p:cNvSpPr>
          <p:nvPr/>
        </p:nvSpPr>
        <p:spPr bwMode="auto">
          <a:xfrm flipV="1">
            <a:off x="4251102" y="3812330"/>
            <a:ext cx="0" cy="10810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20889" name="Line 25"/>
          <p:cNvSpPr>
            <a:spLocks noChangeShapeType="1"/>
          </p:cNvSpPr>
          <p:nvPr/>
        </p:nvSpPr>
        <p:spPr bwMode="auto">
          <a:xfrm>
            <a:off x="4590827" y="3380530"/>
            <a:ext cx="0" cy="15668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20890" name="Text Box 26"/>
          <p:cNvSpPr txBox="1">
            <a:spLocks noChangeArrowheads="1"/>
          </p:cNvSpPr>
          <p:nvPr/>
        </p:nvSpPr>
        <p:spPr bwMode="auto">
          <a:xfrm>
            <a:off x="6175152" y="3415455"/>
            <a:ext cx="760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>
                <a:latin typeface="Arial Narrow" charset="0"/>
              </a:rPr>
              <a:t>0.9082</a:t>
            </a:r>
          </a:p>
        </p:txBody>
      </p:sp>
      <p:sp>
        <p:nvSpPr>
          <p:cNvPr id="420891" name="Line 27"/>
          <p:cNvSpPr>
            <a:spLocks noChangeShapeType="1"/>
          </p:cNvSpPr>
          <p:nvPr/>
        </p:nvSpPr>
        <p:spPr bwMode="auto">
          <a:xfrm flipH="1">
            <a:off x="4895627" y="368533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4208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209027"/>
              </p:ext>
            </p:extLst>
          </p:nvPr>
        </p:nvGraphicFramePr>
        <p:xfrm>
          <a:off x="4251102" y="5223617"/>
          <a:ext cx="9477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8" imgW="508000" imgH="190500" progId="Equation.3">
                  <p:embed/>
                </p:oleObj>
              </mc:Choice>
              <mc:Fallback>
                <p:oleObj name="Equation" r:id="rId8" imgW="508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102" y="5223617"/>
                        <a:ext cx="947737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26"/>
              <p:cNvSpPr txBox="1">
                <a:spLocks noChangeArrowheads="1"/>
              </p:cNvSpPr>
              <p:nvPr/>
            </p:nvSpPr>
            <p:spPr bwMode="auto">
              <a:xfrm>
                <a:off x="6066263" y="2708920"/>
                <a:ext cx="1577676" cy="670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1800" baseline="0" dirty="0">
                    <a:latin typeface="Arial Narrow" charset="0"/>
                  </a:rPr>
                  <a:t>Sampling </a:t>
                </a:r>
              </a:p>
              <a:p>
                <a:r>
                  <a:rPr lang="en-US" altLang="en-US" sz="1800" baseline="0" dirty="0">
                    <a:latin typeface="Arial Narrow" charset="0"/>
                  </a:rPr>
                  <a:t>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1800" i="1" baseline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1800" b="0" i="1" baseline="0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endParaRPr lang="en-US" altLang="en-US" sz="1800" baseline="0" dirty="0">
                  <a:latin typeface="Arial Narrow" charset="0"/>
                </a:endParaRPr>
              </a:p>
            </p:txBody>
          </p:sp>
        </mc:Choice>
        <mc:Fallback xmlns="">
          <p:sp>
            <p:nvSpPr>
              <p:cNvPr id="31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6263" y="2708920"/>
                <a:ext cx="1577676" cy="670761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 l="-3089" t="-3636" r="-11197" b="-10909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Line 27"/>
          <p:cNvSpPr>
            <a:spLocks noChangeShapeType="1"/>
          </p:cNvSpPr>
          <p:nvPr/>
        </p:nvSpPr>
        <p:spPr bwMode="auto">
          <a:xfrm flipH="1">
            <a:off x="4786738" y="2978795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6916005" y="3493200"/>
            <a:ext cx="11320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 dirty="0">
                <a:latin typeface="Arial Narrow" charset="0"/>
              </a:rPr>
              <a:t>Distribution</a:t>
            </a:r>
          </a:p>
          <a:p>
            <a:r>
              <a:rPr lang="en-US" altLang="en-US" sz="1800" baseline="0" dirty="0">
                <a:latin typeface="Arial Narrow" charset="0"/>
              </a:rPr>
              <a:t>of X</a:t>
            </a:r>
          </a:p>
        </p:txBody>
      </p:sp>
      <p:sp>
        <p:nvSpPr>
          <p:cNvPr id="34" name="Line 27"/>
          <p:cNvSpPr>
            <a:spLocks noChangeShapeType="1"/>
          </p:cNvSpPr>
          <p:nvPr/>
        </p:nvSpPr>
        <p:spPr bwMode="auto">
          <a:xfrm flipH="1">
            <a:off x="5636480" y="3763075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587188" y="404664"/>
            <a:ext cx="7561263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</a:t>
            </a:r>
          </a:p>
        </p:txBody>
      </p:sp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AU" altLang="en-US" sz="1400" b="1" baseline="0" dirty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74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82" grpId="0" animBg="1"/>
      <p:bldP spid="420888" grpId="0" animBg="1"/>
      <p:bldP spid="420889" grpId="0" animBg="1"/>
      <p:bldP spid="420890" grpId="0" autoUpdateAnimBg="0"/>
      <p:bldP spid="420891" grpId="0" animBg="1"/>
      <p:bldP spid="31" grpId="0" animBg="1" autoUpdateAnimBg="0"/>
      <p:bldP spid="32" grpId="0" animBg="1"/>
      <p:bldP spid="33" grpId="0" autoUpdateAnimBg="0"/>
      <p:bldP spid="3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idx="1"/>
          </p:nvPr>
        </p:nvSpPr>
        <p:spPr>
          <a:xfrm>
            <a:off x="683568" y="1283370"/>
            <a:ext cx="7989888" cy="503555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average weekly income of graduates one year after graduation is $600. Suppose the distribution of weekly income is normally distributed with standard deviation of $100. </a:t>
            </a:r>
          </a:p>
          <a:p>
            <a:pPr marL="514350" lvl="1" indent="-514350" algn="just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altLang="en-US" sz="2400" dirty="0">
                <a:latin typeface="Trebuchet MS" panose="020B0603020202020204" pitchFamily="34" charset="0"/>
              </a:rPr>
              <a:t>What is the probability that 25 randomly-selected graduates have an average weekly income of less than $550?</a:t>
            </a:r>
          </a:p>
          <a:p>
            <a:pPr marL="514350" lvl="1" indent="-514350" algn="just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altLang="en-US" sz="2400" dirty="0">
                <a:latin typeface="Trebuchet MS" panose="020B0603020202020204" pitchFamily="34" charset="0"/>
              </a:rPr>
              <a:t> If a random sample of 25 graduates actually had an average weekly income of $550, what would you conclude about the validity of the claim that the average weekly income is $600?</a:t>
            </a:r>
          </a:p>
          <a:p>
            <a:pPr marL="541338" indent="-541338" algn="just" eaLnBrk="1" hangingPunct="1">
              <a:lnSpc>
                <a:spcPct val="9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04664"/>
            <a:ext cx="7561263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1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1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2914" name="Rectangle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83568" y="1340769"/>
                <a:ext cx="7772400" cy="3744416"/>
              </a:xfrm>
            </p:spPr>
            <p:txBody>
              <a:bodyPr/>
              <a:lstStyle/>
              <a:p>
                <a:pPr marL="514350" indent="-514350" algn="just">
                  <a:buAutoNum type="romanLcPeriod"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Let X be the</a:t>
                </a:r>
                <a:r>
                  <a:rPr lang="en-US" altLang="en-US" sz="2400" b="1" dirty="0">
                    <a:solidFill>
                      <a:schemeClr val="accent2"/>
                    </a:solidFill>
                    <a:latin typeface="Trebuchet MS" panose="020B0603020202020204" pitchFamily="34" charset="0"/>
                  </a:rPr>
                  <a:t> 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weekly income of graduates one year after graduation. X is normally distributed with </a:t>
                </a: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</a:t>
                </a:r>
                <a:r>
                  <a:rPr lang="en-US" altLang="en-US" sz="2400" baseline="-25000" dirty="0">
                    <a:latin typeface="Trebuchet MS" panose="020B0603020202020204" pitchFamily="34" charset="0"/>
                    <a:sym typeface="Symbol"/>
                  </a:rPr>
                  <a:t>X</a:t>
                </a: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= 600, </a:t>
                </a:r>
                <a:r>
                  <a:rPr lang="en-US" altLang="en-US" sz="2400" baseline="-25000" dirty="0">
                    <a:latin typeface="Trebuchet MS" panose="020B0603020202020204" pitchFamily="34" charset="0"/>
                    <a:sym typeface="Symbol"/>
                  </a:rPr>
                  <a:t>X</a:t>
                </a: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= 100 and n = 25. </a:t>
                </a:r>
              </a:p>
              <a:p>
                <a:pPr marL="447675" indent="-447675" algn="just">
                  <a:lnSpc>
                    <a:spcPct val="120000"/>
                  </a:lnSpc>
                  <a:spcAft>
                    <a:spcPts val="18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			Therefo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en-US" sz="2400">
                            <a:latin typeface="Cambria Math"/>
                            <a:sym typeface="Symbol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accPr>
                          <m:e>
                            <m:r>
                              <a:rPr lang="en-AU" altLang="en-US" sz="2400">
                                <a:latin typeface="Cambria Math"/>
                                <a:sym typeface="Symbol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= 60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en-US" sz="2400">
                            <a:latin typeface="Cambria Math"/>
                            <a:sym typeface="Symbol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accPr>
                          <m:e>
                            <m:r>
                              <a:rPr lang="en-AU" altLang="en-US" sz="2400">
                                <a:latin typeface="Cambria Math"/>
                                <a:sym typeface="Symbol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= 100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400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AU" altLang="en-US" sz="2400" b="0" i="0" smtClean="0">
                            <a:latin typeface="Cambria Math"/>
                            <a:sym typeface="Symbol"/>
                          </a:rPr>
                          <m:t>25</m:t>
                        </m:r>
                      </m:e>
                    </m:rad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accPr>
                      <m:e>
                        <m:r>
                          <a:rPr lang="en-AU" altLang="en-US" sz="2400" b="0" i="1" dirty="0" smtClean="0">
                            <a:latin typeface="Cambria Math"/>
                            <a:sym typeface="Symbol"/>
                          </a:rPr>
                          <m:t>𝑋</m:t>
                        </m:r>
                      </m:e>
                    </m:acc>
                    <m:r>
                      <a:rPr lang="en-US" altLang="en-US" sz="2400" i="1" dirty="0" smtClean="0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is normally distributed. We want to find 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accPr>
                      <m:e>
                        <m:r>
                          <a:rPr lang="en-AU" altLang="en-US" sz="2400" i="1" dirty="0">
                            <a:latin typeface="Cambria Math"/>
                            <a:sym typeface="Symbol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&lt; 550). </a:t>
                </a: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 marL="447675" indent="-447675">
                  <a:lnSpc>
                    <a:spcPct val="80000"/>
                  </a:lnSpc>
                  <a:spcAft>
                    <a:spcPct val="395000"/>
                  </a:spcAft>
                  <a:buClr>
                    <a:schemeClr val="accent2"/>
                  </a:buClr>
                  <a:buNone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</p:txBody>
          </p:sp>
        </mc:Choice>
        <mc:Fallback xmlns="">
          <p:sp>
            <p:nvSpPr>
              <p:cNvPr id="42291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1340769"/>
                <a:ext cx="7772400" cy="3744416"/>
              </a:xfrm>
              <a:blipFill rotWithShape="1">
                <a:blip r:embed="rId4" cstate="print"/>
                <a:stretch>
                  <a:fillRect l="-1098" t="-1303" r="-125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1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97516"/>
              </p:ext>
            </p:extLst>
          </p:nvPr>
        </p:nvGraphicFramePr>
        <p:xfrm>
          <a:off x="1030288" y="3775075"/>
          <a:ext cx="52657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2222280" imgH="583920" progId="Equation.DSMT4">
                  <p:embed/>
                </p:oleObj>
              </mc:Choice>
              <mc:Fallback>
                <p:oleObj name="Equation" r:id="rId5" imgW="2222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775075"/>
                        <a:ext cx="5265737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87188" y="404664"/>
            <a:ext cx="7561263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: Solution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 build="p" bldLvl="2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idx="1"/>
          </p:nvPr>
        </p:nvSpPr>
        <p:spPr>
          <a:xfrm>
            <a:off x="683568" y="1340768"/>
            <a:ext cx="7772400" cy="2376264"/>
          </a:xfrm>
        </p:spPr>
        <p:txBody>
          <a:bodyPr/>
          <a:lstStyle/>
          <a:p>
            <a:pPr marL="457200" lvl="1" indent="-457200" algn="just" eaLnBrk="1" hangingPunct="1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i.	With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</a:t>
            </a:r>
            <a:r>
              <a:rPr lang="en-US" altLang="en-US" sz="2400" dirty="0">
                <a:latin typeface="Trebuchet MS" panose="020B0603020202020204" pitchFamily="34" charset="0"/>
              </a:rPr>
              <a:t> = 600, the probability of having a sample mean of 550 is very low (0.0062).  So the claim that the average weekly income is $600 is probably unjustified.  </a:t>
            </a:r>
          </a:p>
          <a:p>
            <a:pPr marL="457200" lvl="1" indent="-457200" algn="just" eaLnBrk="1" hangingPunct="1">
              <a:buClr>
                <a:schemeClr val="accent2"/>
              </a:buClr>
              <a:buFont typeface="Wingdings" charset="2"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	It would be more reasonable to assume that </a:t>
            </a:r>
            <a:r>
              <a:rPr lang="el-GR" altLang="en-US" sz="2400" dirty="0">
                <a:latin typeface="Trebuchet MS" panose="020B0603020202020204" pitchFamily="34" charset="0"/>
              </a:rPr>
              <a:t>μ</a:t>
            </a:r>
            <a:r>
              <a:rPr lang="en-US" altLang="en-US" sz="2400" dirty="0">
                <a:latin typeface="Trebuchet MS" panose="020B0603020202020204" pitchFamily="34" charset="0"/>
              </a:rPr>
              <a:t> is smaller than $600, because then a sample mean of $550 becomes more probable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87188" y="404664"/>
            <a:ext cx="7561263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: Solution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AU" altLang="en-US" sz="1400" b="1" baseline="0" dirty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02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582488" y="304800"/>
            <a:ext cx="8382000" cy="1179513"/>
          </a:xfrm>
        </p:spPr>
        <p:txBody>
          <a:bodyPr/>
          <a:lstStyle/>
          <a:p>
            <a:pPr algn="l" eaLnBrk="1" hangingPunct="1">
              <a:tabLst>
                <a:tab pos="911225" algn="l"/>
              </a:tabLst>
            </a:pP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Creating the Sampling Distribution </a:t>
            </a:r>
            <a:b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</a:b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by Computer Simulation</a:t>
            </a:r>
            <a:endParaRPr lang="en-US" altLang="en-US" sz="3200" b="1" cap="none" baseline="0" dirty="0">
              <a:solidFill>
                <a:srgbClr val="EA0088"/>
              </a:solidFill>
              <a:latin typeface="Trebuchet MS" panose="020B0603020202020204" pitchFamily="34" charset="0"/>
            </a:endParaRPr>
          </a:p>
        </p:txBody>
      </p:sp>
      <p:sp>
        <p:nvSpPr>
          <p:cNvPr id="42803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844675"/>
            <a:ext cx="7696200" cy="3456533"/>
          </a:xfrm>
        </p:spPr>
        <p:txBody>
          <a:bodyPr/>
          <a:lstStyle/>
          <a:p>
            <a:pPr marL="0" indent="0" algn="just" eaLnBrk="1" hangingPunct="1">
              <a:spcAft>
                <a:spcPts val="18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By producing data sets of random numbers that come from given distributions, we can verify probabilistic and statistical characteristics.</a:t>
            </a:r>
          </a:p>
          <a:p>
            <a:pPr marL="0" indent="0" algn="just" eaLnBrk="1" hangingPunct="1">
              <a:spcAft>
                <a:spcPts val="18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simulate a dice-tossing experiment (creating the distribution of the average).</a:t>
            </a:r>
          </a:p>
          <a:p>
            <a:pPr marL="0" indent="0" algn="just" eaLnBrk="1" hangingPunct="1">
              <a:spcAft>
                <a:spcPts val="18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Effects of an increasing sample size on the distribution of the mean are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build="p" bldLvl="2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idx="1"/>
          </p:nvPr>
        </p:nvSpPr>
        <p:spPr>
          <a:xfrm>
            <a:off x="467544" y="260648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dirty="0">
                <a:solidFill>
                  <a:srgbClr val="EA0088"/>
                </a:solidFill>
                <a:latin typeface="Trebuchet MS" panose="020B0603020202020204" pitchFamily="34" charset="0"/>
              </a:rPr>
              <a:t>Simulation of Dice Tossing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19655"/>
              </p:ext>
            </p:extLst>
          </p:nvPr>
        </p:nvGraphicFramePr>
        <p:xfrm>
          <a:off x="76200" y="1484784"/>
          <a:ext cx="47244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Worksheet" r:id="rId4" imgW="3351600" imgH="1734840" progId="Excel.Sheet.8">
                  <p:embed/>
                </p:oleObj>
              </mc:Choice>
              <mc:Fallback>
                <p:oleObj name="Worksheet" r:id="rId4" imgW="3351600" imgH="1734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484784"/>
                        <a:ext cx="4724400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43898"/>
              </p:ext>
            </p:extLst>
          </p:nvPr>
        </p:nvGraphicFramePr>
        <p:xfrm>
          <a:off x="4433888" y="1484784"/>
          <a:ext cx="4710112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Worksheet" r:id="rId6" imgW="3351600" imgH="1734840" progId="Excel.Sheet.8">
                  <p:embed/>
                </p:oleObj>
              </mc:Choice>
              <mc:Fallback>
                <p:oleObj name="Worksheet" r:id="rId6" imgW="3351600" imgH="1734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1484784"/>
                        <a:ext cx="4710112" cy="243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00588"/>
              </p:ext>
            </p:extLst>
          </p:nvPr>
        </p:nvGraphicFramePr>
        <p:xfrm>
          <a:off x="2391257" y="3747034"/>
          <a:ext cx="4370486" cy="225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Worksheet" r:id="rId8" imgW="3351600" imgH="1734840" progId="Excel.Sheet.8">
                  <p:embed/>
                </p:oleObj>
              </mc:Choice>
              <mc:Fallback>
                <p:oleObj name="Worksheet" r:id="rId8" imgW="3351600" imgH="1734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257" y="3747034"/>
                        <a:ext cx="4370486" cy="2259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685800" y="2133600"/>
            <a:ext cx="749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>
                <a:latin typeface="Arial Narrow" charset="0"/>
              </a:rPr>
              <a:t>n = 2</a:t>
            </a:r>
          </a:p>
        </p:txBody>
      </p:sp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4876800" y="2133600"/>
            <a:ext cx="749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>
                <a:latin typeface="Arial Narrow" charset="0"/>
              </a:rPr>
              <a:t>n = 5</a:t>
            </a:r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2667000" y="4419600"/>
            <a:ext cx="889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>
                <a:latin typeface="Arial Narrow" charset="0"/>
              </a:rPr>
              <a:t>n = 10</a:t>
            </a:r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371669" y="4551362"/>
            <a:ext cx="2022475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>
                <a:solidFill>
                  <a:srgbClr val="000000"/>
                </a:solidFill>
                <a:latin typeface="Arial Narrow" charset="0"/>
              </a:rPr>
              <a:t>Mean = 3.494	</a:t>
            </a:r>
          </a:p>
          <a:p>
            <a:r>
              <a:rPr lang="en-US" altLang="en-US" sz="1800" baseline="0">
                <a:solidFill>
                  <a:srgbClr val="000000"/>
                </a:solidFill>
                <a:latin typeface="Arial Narrow" charset="0"/>
              </a:rPr>
              <a:t>Stand. dev. = 0.544</a:t>
            </a:r>
            <a:endParaRPr lang="en-US" altLang="en-US" sz="1800" baseline="0">
              <a:latin typeface="Arial Narrow" charset="0"/>
            </a:endParaRPr>
          </a:p>
        </p:txBody>
      </p:sp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1205204" y="1122362"/>
            <a:ext cx="2022475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>
                <a:solidFill>
                  <a:srgbClr val="000000"/>
                </a:solidFill>
                <a:latin typeface="Arial Narrow" charset="0"/>
              </a:rPr>
              <a:t>Mean = 3.486	</a:t>
            </a:r>
          </a:p>
          <a:p>
            <a:r>
              <a:rPr lang="en-US" altLang="en-US" sz="1800" baseline="0">
                <a:solidFill>
                  <a:srgbClr val="000000"/>
                </a:solidFill>
                <a:latin typeface="Arial Narrow" charset="0"/>
              </a:rPr>
              <a:t>Stand. dev. = 1.215</a:t>
            </a:r>
            <a:endParaRPr lang="en-US" altLang="en-US" sz="1800" baseline="0">
              <a:latin typeface="Arial Narrow" charset="0"/>
            </a:endParaRPr>
          </a:p>
        </p:txBody>
      </p:sp>
      <p:sp>
        <p:nvSpPr>
          <p:cNvPr id="13324" name="Text Box 11"/>
          <p:cNvSpPr txBox="1">
            <a:spLocks noChangeArrowheads="1"/>
          </p:cNvSpPr>
          <p:nvPr/>
        </p:nvSpPr>
        <p:spPr bwMode="auto">
          <a:xfrm>
            <a:off x="5837592" y="1124744"/>
            <a:ext cx="2022475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>
                <a:solidFill>
                  <a:srgbClr val="000000"/>
                </a:solidFill>
                <a:latin typeface="Arial Narrow" charset="0"/>
              </a:rPr>
              <a:t>Mean = 3.495	</a:t>
            </a:r>
          </a:p>
          <a:p>
            <a:r>
              <a:rPr lang="en-US" altLang="en-US" sz="1800" baseline="0">
                <a:solidFill>
                  <a:srgbClr val="000000"/>
                </a:solidFill>
                <a:latin typeface="Arial Narrow" charset="0"/>
              </a:rPr>
              <a:t>Stand. dev. = 0.749</a:t>
            </a:r>
            <a:endParaRPr lang="en-US" altLang="en-US" sz="1800" baseline="0">
              <a:latin typeface="Arial Narrow" charset="0"/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54825"/>
              </p:ext>
            </p:extLst>
          </p:nvPr>
        </p:nvGraphicFramePr>
        <p:xfrm>
          <a:off x="3810000" y="764704"/>
          <a:ext cx="4494213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Worksheet" r:id="rId4" imgW="2667960" imgH="2768040" progId="Excel.Sheet.8">
                  <p:embed/>
                </p:oleObj>
              </mc:Choice>
              <mc:Fallback>
                <p:oleObj name="Worksheet" r:id="rId4" imgW="2667960" imgH="27680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764704"/>
                        <a:ext cx="4494213" cy="510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3824644" y="823135"/>
            <a:ext cx="2286000" cy="5105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16077"/>
              </p:ext>
            </p:extLst>
          </p:nvPr>
        </p:nvGraphicFramePr>
        <p:xfrm>
          <a:off x="2006219" y="2514600"/>
          <a:ext cx="1903794" cy="329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Worksheet" r:id="rId6" imgW="1224720" imgH="2113920" progId="Excel.Sheet.8">
                  <p:embed/>
                </p:oleObj>
              </mc:Choice>
              <mc:Fallback>
                <p:oleObj name="Worksheet" r:id="rId6" imgW="1224720" imgH="211392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219" y="2514600"/>
                        <a:ext cx="1903794" cy="3290664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673539" y="303491"/>
            <a:ext cx="4690549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800" baseline="0" dirty="0">
                <a:latin typeface="Arial Narrow" charset="0"/>
              </a:rPr>
              <a:t>Using samples of size 2 calculate the sample means</a:t>
            </a:r>
          </a:p>
        </p:txBody>
      </p:sp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4121150" y="3140075"/>
            <a:ext cx="1781175" cy="91598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>
                <a:lumMod val="90000"/>
                <a:lumOff val="10000"/>
              </a:schemeClr>
            </a:solidFill>
            <a:miter lim="800000"/>
            <a:headEnd/>
            <a:tailEnd/>
          </a:ln>
          <a:extLst/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 dirty="0">
                <a:latin typeface="Arial Narrow" charset="0"/>
              </a:rPr>
              <a:t>Create a histogram</a:t>
            </a:r>
          </a:p>
          <a:p>
            <a:r>
              <a:rPr lang="en-US" altLang="en-US" sz="1800" baseline="0" dirty="0">
                <a:latin typeface="Arial Narrow" charset="0"/>
              </a:rPr>
              <a:t>for  the distribution</a:t>
            </a:r>
          </a:p>
          <a:p>
            <a:r>
              <a:rPr lang="en-US" altLang="en-US" sz="1800" baseline="0" dirty="0">
                <a:latin typeface="Arial Narrow" charset="0"/>
              </a:rPr>
              <a:t>of the mean.</a:t>
            </a: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7768750" y="409576"/>
            <a:ext cx="1271587" cy="3667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800" baseline="0" dirty="0">
                <a:latin typeface="Arial Narrow" charset="0"/>
              </a:rPr>
              <a:t>Type the bin.</a:t>
            </a: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9318"/>
              </p:ext>
            </p:extLst>
          </p:nvPr>
        </p:nvGraphicFramePr>
        <p:xfrm>
          <a:off x="4495800" y="4270181"/>
          <a:ext cx="34290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Worksheet" r:id="rId8" imgW="3351600" imgH="1734840" progId="Excel.Sheet.8">
                  <p:embed/>
                </p:oleObj>
              </mc:Choice>
              <mc:Fallback>
                <p:oleObj name="Worksheet" r:id="rId8" imgW="3351600" imgH="1734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0181"/>
                        <a:ext cx="3429000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228600" y="2008655"/>
            <a:ext cx="1679104" cy="1938992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="1" baseline="0" dirty="0">
                <a:latin typeface="Arial Narrow" charset="0"/>
              </a:rPr>
              <a:t>Excel</a:t>
            </a:r>
          </a:p>
          <a:p>
            <a:r>
              <a:rPr lang="en-US" altLang="en-US" baseline="0" dirty="0">
                <a:latin typeface="Arial Narrow" charset="0"/>
              </a:rPr>
              <a:t>Creating a</a:t>
            </a:r>
          </a:p>
          <a:p>
            <a:r>
              <a:rPr lang="en-US" altLang="en-US" baseline="0" dirty="0">
                <a:latin typeface="Arial Narrow" charset="0"/>
              </a:rPr>
              <a:t>simulated </a:t>
            </a:r>
          </a:p>
          <a:p>
            <a:r>
              <a:rPr lang="en-US" altLang="en-US" baseline="0" dirty="0">
                <a:latin typeface="Arial Narrow" charset="0"/>
              </a:rPr>
              <a:t>distribution </a:t>
            </a:r>
          </a:p>
          <a:p>
            <a:r>
              <a:rPr lang="en-US" altLang="en-US" baseline="0" dirty="0">
                <a:latin typeface="Arial Narrow" charset="0"/>
              </a:rPr>
              <a:t>of the mean</a:t>
            </a:r>
            <a:endParaRPr lang="en-US" altLang="en-US" baseline="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30092" name="Line 12"/>
          <p:cNvSpPr>
            <a:spLocks noChangeShapeType="1"/>
          </p:cNvSpPr>
          <p:nvPr/>
        </p:nvSpPr>
        <p:spPr bwMode="auto">
          <a:xfrm>
            <a:off x="1835696" y="616306"/>
            <a:ext cx="1974304" cy="508438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5610403" y="347079"/>
            <a:ext cx="1949450" cy="36671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800" baseline="0" dirty="0">
                <a:latin typeface="Arial Narrow" charset="0"/>
              </a:rPr>
              <a:t>Calculate the means.</a:t>
            </a:r>
          </a:p>
        </p:txBody>
      </p:sp>
      <p:sp>
        <p:nvSpPr>
          <p:cNvPr id="430094" name="Line 14"/>
          <p:cNvSpPr>
            <a:spLocks noChangeShapeType="1"/>
          </p:cNvSpPr>
          <p:nvPr/>
        </p:nvSpPr>
        <p:spPr bwMode="auto">
          <a:xfrm>
            <a:off x="6711820" y="616306"/>
            <a:ext cx="0" cy="1219200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30095" name="Line 15"/>
          <p:cNvSpPr>
            <a:spLocks noChangeShapeType="1"/>
          </p:cNvSpPr>
          <p:nvPr/>
        </p:nvSpPr>
        <p:spPr bwMode="auto">
          <a:xfrm flipH="1">
            <a:off x="7918580" y="713792"/>
            <a:ext cx="152400" cy="1600200"/>
          </a:xfrm>
          <a:prstGeom prst="line">
            <a:avLst/>
          </a:prstGeom>
          <a:noFill/>
          <a:ln w="1905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087813" y="2127250"/>
            <a:ext cx="1550987" cy="6413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>
                <a:lumMod val="90000"/>
                <a:lumOff val="10000"/>
              </a:schemeClr>
            </a:solidFill>
            <a:miter lim="800000"/>
            <a:headEnd/>
            <a:tailEnd/>
          </a:ln>
          <a:extLst/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 dirty="0">
                <a:latin typeface="Arial Narrow" charset="0"/>
              </a:rPr>
              <a:t>Create samples </a:t>
            </a:r>
          </a:p>
          <a:p>
            <a:r>
              <a:rPr lang="en-US" altLang="en-US" sz="1800" baseline="0" dirty="0">
                <a:latin typeface="Arial Narrow" charset="0"/>
              </a:rPr>
              <a:t>of size two. 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animBg="1"/>
      <p:bldP spid="430086" grpId="0" animBg="1" autoUpdateAnimBg="0"/>
      <p:bldP spid="430088" grpId="0" animBg="1" autoUpdateAnimBg="0"/>
      <p:bldP spid="430089" grpId="0" animBg="1" autoUpdateAnimBg="0"/>
      <p:bldP spid="430091" grpId="0" animBg="1" autoUpdateAnimBg="0"/>
      <p:bldP spid="430092" grpId="0" animBg="1"/>
      <p:bldP spid="430093" grpId="0" animBg="1" autoUpdateAnimBg="0"/>
      <p:bldP spid="430094" grpId="0" animBg="1"/>
      <p:bldP spid="430095" grpId="0" animBg="1"/>
      <p:bldP spid="430096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pPr marL="895350" indent="-895350" algn="l" eaLnBrk="1" hangingPunct="1">
              <a:tabLst>
                <a:tab pos="911225" algn="l"/>
              </a:tabLst>
            </a:pPr>
            <a:r>
              <a:rPr lang="en-US" altLang="en-US" sz="30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9.5 Sampling distribution of the sample </a:t>
            </a:r>
            <a:r>
              <a:rPr lang="en-US" altLang="en-US" sz="30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p</a:t>
            </a:r>
            <a:r>
              <a:rPr lang="en-US" altLang="en-US" sz="30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roportion</a:t>
            </a:r>
            <a:endParaRPr lang="en-US" altLang="en-US" sz="3000" b="1" cap="none" baseline="0" dirty="0">
              <a:solidFill>
                <a:srgbClr val="EA0088"/>
              </a:solidFill>
              <a:latin typeface="Trebuchet MS" panose="020B0603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5" name="Rectangle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7544" y="1556792"/>
                <a:ext cx="8305800" cy="4419600"/>
              </a:xfrm>
            </p:spPr>
            <p:txBody>
              <a:bodyPr/>
              <a:lstStyle/>
              <a:p>
                <a:pPr marL="0" indent="0" algn="just" eaLnBrk="1" hangingPunct="1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The parameter of interest for nominal data is the </a:t>
                </a:r>
                <a:r>
                  <a:rPr lang="en-US" altLang="en-US" sz="2400" i="1" dirty="0">
                    <a:latin typeface="Trebuchet MS" panose="020B0603020202020204" pitchFamily="34" charset="0"/>
                  </a:rPr>
                  <a:t>proportion of times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a particular outcome (success) occurs.</a:t>
                </a:r>
              </a:p>
              <a:p>
                <a:pPr marL="0" indent="0" algn="just" eaLnBrk="1" hangingPunct="1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Let X be the number of times a particular outcome (success) occurs in n repeated trials.</a:t>
                </a:r>
              </a:p>
              <a:p>
                <a:pPr marL="0" indent="0" algn="just" eaLnBrk="1" hangingPunct="1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To estimate the population proportion of successes, </a:t>
                </a:r>
                <a:r>
                  <a:rPr lang="en-US" altLang="en-US" sz="2400" i="1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p,</a:t>
                </a:r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 we use the sample p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 =X/</a:t>
                </a:r>
                <a:r>
                  <a:rPr lang="en-US" altLang="en-US" sz="2400" i="1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n</a:t>
                </a:r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.</a:t>
                </a:r>
              </a:p>
              <a:p>
                <a:pPr marL="0" indent="0" algn="just" eaLnBrk="1" hangingPunct="1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The sampling distribution of X is binomial. </a:t>
                </a:r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We prefer to use normal approximation to the binomial distribution to make inferences abou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275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556792"/>
                <a:ext cx="8305800" cy="4419600"/>
              </a:xfrm>
              <a:blipFill rotWithShape="1">
                <a:blip r:embed="rId3" cstate="print"/>
                <a:stretch>
                  <a:fillRect l="-1175" t="-1103" r="-1101" b="-13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Rectangle 22"/>
              <p:cNvSpPr>
                <a:spLocks noChangeArrowheads="1"/>
              </p:cNvSpPr>
              <p:nvPr/>
            </p:nvSpPr>
            <p:spPr bwMode="auto">
              <a:xfrm>
                <a:off x="561599" y="1484784"/>
                <a:ext cx="8207375" cy="403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marL="0" indent="0" algn="just" eaLnBrk="1" hangingPunct="1">
                  <a:spcBef>
                    <a:spcPct val="20000"/>
                  </a:spcBef>
                  <a:spcAft>
                    <a:spcPts val="1200"/>
                  </a:spcAft>
                  <a:buClr>
                    <a:srgbClr val="FF0000"/>
                  </a:buClr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From the laws of expected value and variance, it can be shown that E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i="1" baseline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i="1" baseline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en-US" baseline="0" dirty="0">
                    <a:latin typeface="Trebuchet MS" panose="020B0603020202020204" pitchFamily="34" charset="0"/>
                  </a:rPr>
                  <a:t>) = p and V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i="1" baseline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i="1" baseline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en-US" baseline="0" dirty="0">
                    <a:latin typeface="Trebuchet MS" panose="020B0603020202020204" pitchFamily="34" charset="0"/>
                  </a:rPr>
                  <a:t>) = </a:t>
                </a:r>
                <a:r>
                  <a:rPr lang="en-US" altLang="en-US" baseline="0" dirty="0" err="1">
                    <a:latin typeface="Trebuchet MS" panose="020B0603020202020204" pitchFamily="34" charset="0"/>
                  </a:rPr>
                  <a:t>pq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/n</a:t>
                </a:r>
              </a:p>
              <a:p>
                <a:pPr marL="0" indent="0" algn="just"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If both </a:t>
                </a:r>
                <a:r>
                  <a:rPr lang="en-US" altLang="en-US" baseline="0" dirty="0" err="1">
                    <a:latin typeface="Trebuchet MS" panose="020B0603020202020204" pitchFamily="34" charset="0"/>
                  </a:rPr>
                  <a:t>np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</a:t>
                </a:r>
                <a:r>
                  <a:rPr lang="en-US" altLang="en-US" baseline="0" dirty="0">
                    <a:latin typeface="Trebuchet MS" panose="020B0603020202020204" pitchFamily="34" charset="0"/>
                    <a:sym typeface="Symbol" charset="2"/>
                  </a:rPr>
                  <a:t>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5 and </a:t>
                </a:r>
                <a:r>
                  <a:rPr lang="en-US" altLang="en-US" baseline="0" dirty="0" err="1">
                    <a:latin typeface="Trebuchet MS" panose="020B0603020202020204" pitchFamily="34" charset="0"/>
                  </a:rPr>
                  <a:t>nq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</a:t>
                </a:r>
                <a:r>
                  <a:rPr lang="en-US" altLang="en-US" baseline="0" dirty="0">
                    <a:latin typeface="Trebuchet MS" panose="020B0603020202020204" pitchFamily="34" charset="0"/>
                    <a:sym typeface="Symbol" charset="2"/>
                  </a:rPr>
                  <a:t>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5, then</a:t>
                </a:r>
              </a:p>
              <a:p>
                <a:pPr marL="0" indent="0" algn="just"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  <a:p>
                <a:pPr marL="0" indent="0" algn="just"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  <a:p>
                <a:pPr marL="0" indent="0" algn="just"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  <a:p>
                <a:pPr marL="0" indent="0" algn="just"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  <a:p>
                <a:pPr marL="0" indent="0" algn="just"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is approximately standard normal distributed.</a:t>
                </a:r>
              </a:p>
            </p:txBody>
          </p:sp>
        </mc:Choice>
        <mc:Fallback xmlns="">
          <p:sp>
            <p:nvSpPr>
              <p:cNvPr id="16391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599" y="1484784"/>
                <a:ext cx="8207375" cy="403860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114" t="-1208" r="-1189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8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57556"/>
              </p:ext>
            </p:extLst>
          </p:nvPr>
        </p:nvGraphicFramePr>
        <p:xfrm>
          <a:off x="2197100" y="3141663"/>
          <a:ext cx="126523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622080" imgH="583920" progId="Equation.DSMT4">
                  <p:embed/>
                </p:oleObj>
              </mc:Choice>
              <mc:Fallback>
                <p:oleObj name="Equation" r:id="rId5" imgW="622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141663"/>
                        <a:ext cx="1265238" cy="1184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18900000" algn="ctr" rotWithShape="0">
                          <a:srgbClr val="FF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26"/>
          <p:cNvSpPr>
            <a:spLocks noChangeArrowheads="1"/>
          </p:cNvSpPr>
          <p:nvPr/>
        </p:nvSpPr>
        <p:spPr bwMode="auto">
          <a:xfrm>
            <a:off x="2195736" y="1844824"/>
            <a:ext cx="1206145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6393" name="Rectangle 27"/>
          <p:cNvSpPr>
            <a:spLocks noChangeArrowheads="1"/>
          </p:cNvSpPr>
          <p:nvPr/>
        </p:nvSpPr>
        <p:spPr bwMode="auto">
          <a:xfrm>
            <a:off x="3995936" y="1891680"/>
            <a:ext cx="172673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4" name="Rectangle 28"/>
              <p:cNvSpPr>
                <a:spLocks noChangeArrowheads="1"/>
              </p:cNvSpPr>
              <p:nvPr/>
            </p:nvSpPr>
            <p:spPr bwMode="auto">
              <a:xfrm>
                <a:off x="250826" y="494184"/>
                <a:ext cx="8785670" cy="702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tabLst>
                    <a:tab pos="911225" algn="l"/>
                  </a:tabLs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 eaLnBrk="0" hangingPunct="0">
                  <a:tabLst>
                    <a:tab pos="911225" algn="l"/>
                  </a:tabLs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 eaLnBrk="0" hangingPunct="0">
                  <a:tabLst>
                    <a:tab pos="911225" algn="l"/>
                  </a:tabLs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 eaLnBrk="0" hangingPunct="0">
                  <a:tabLst>
                    <a:tab pos="911225" algn="l"/>
                  </a:tabLs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 eaLnBrk="0" hangingPunct="0">
                  <a:tabLst>
                    <a:tab pos="911225" algn="l"/>
                  </a:tabLs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11225" algn="l"/>
                  </a:tabLs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11225" algn="l"/>
                  </a:tabLs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11225" algn="l"/>
                  </a:tabLs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11225" algn="l"/>
                  </a:tabLs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sz="3200" baseline="0" dirty="0">
                    <a:solidFill>
                      <a:srgbClr val="EA0088"/>
                    </a:solidFill>
                    <a:latin typeface="Trebuchet MS" panose="020B0603020202020204" pitchFamily="34" charset="0"/>
                  </a:rPr>
                  <a:t>Sampling Distribution of a Sample P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i="1" baseline="0" smtClean="0">
                            <a:solidFill>
                              <a:srgbClr val="EA0088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3200" b="0" i="1" baseline="0" smtClean="0">
                            <a:solidFill>
                              <a:srgbClr val="EA0088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en-US" altLang="en-US" sz="3200" b="1" baseline="0" dirty="0">
                  <a:solidFill>
                    <a:srgbClr val="EA0088"/>
                  </a:solidFill>
                  <a:latin typeface="Trebuchet MS" panose="020B0603020202020204" pitchFamily="34" charset="0"/>
                </a:endParaRPr>
              </a:p>
            </p:txBody>
          </p:sp>
        </mc:Choice>
        <mc:Fallback xmlns="">
          <p:sp>
            <p:nvSpPr>
              <p:cNvPr id="16394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6" y="494184"/>
                <a:ext cx="8785670" cy="702568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l="-1735" t="-2609" b="-20000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404813"/>
            <a:ext cx="8229600" cy="884237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eaLnBrk="1" fontAlgn="base" hangingPunct="1">
              <a:spcAft>
                <a:spcPct val="0"/>
              </a:spcAft>
            </a:pPr>
            <a:r>
              <a:rPr altLang="en-US" sz="3600" cap="none" dirty="0">
                <a:solidFill>
                  <a:srgbClr val="EA0088"/>
                </a:solidFill>
                <a:latin typeface="Trebuchet MS" pitchFamily="34" charset="0"/>
                <a:ea typeface="MS PGothic" pitchFamily="34" charset="-128"/>
                <a:cs typeface="Arial" pitchFamily="34" charset="0"/>
              </a:rPr>
              <a:t>Learning objectiv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84313"/>
            <a:ext cx="8001000" cy="4297362"/>
          </a:xfrm>
        </p:spPr>
        <p:txBody>
          <a:bodyPr/>
          <a:lstStyle/>
          <a:p>
            <a:pPr marL="809625" indent="-809625" algn="just" eaLnBrk="1" hangingPunct="1">
              <a:buFont typeface="Arial" pitchFamily="34" charset="0"/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Trebuchet MS" pitchFamily="34" charset="0"/>
                <a:cs typeface="Arial" pitchFamily="34" charset="0"/>
              </a:rPr>
              <a:t>LO1</a:t>
            </a:r>
            <a:r>
              <a:rPr lang="en-US" altLang="en-US" sz="2200" dirty="0">
                <a:solidFill>
                  <a:srgbClr val="00B050"/>
                </a:solidFill>
                <a:latin typeface="Trebuchet MS" pitchFamily="34" charset="0"/>
                <a:cs typeface="Arial" pitchFamily="34" charset="0"/>
              </a:rPr>
              <a:t> 	Explain the importance of statistical inference</a:t>
            </a:r>
          </a:p>
          <a:p>
            <a:pPr marL="809625" indent="-809625" algn="just" eaLnBrk="1" hangingPunct="1">
              <a:buFont typeface="Arial" pitchFamily="34" charset="0"/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Trebuchet MS" pitchFamily="34" charset="0"/>
                <a:cs typeface="Arial" pitchFamily="34" charset="0"/>
              </a:rPr>
              <a:t>LO2</a:t>
            </a:r>
            <a:r>
              <a:rPr lang="en-US" altLang="en-US" sz="2200" dirty="0">
                <a:solidFill>
                  <a:srgbClr val="00B050"/>
                </a:solidFill>
                <a:latin typeface="Trebuchet MS" pitchFamily="34" charset="0"/>
                <a:cs typeface="Arial" pitchFamily="34" charset="0"/>
              </a:rPr>
              <a:t> 	Explain how, when and why statistical inference is used</a:t>
            </a:r>
          </a:p>
          <a:p>
            <a:pPr marL="809625" indent="-809625" algn="just"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Trebuchet MS" pitchFamily="34" charset="0"/>
              </a:rPr>
              <a:t>LO3</a:t>
            </a:r>
            <a:r>
              <a:rPr lang="en-US" altLang="en-US" sz="2200" dirty="0">
                <a:solidFill>
                  <a:srgbClr val="00B050"/>
                </a:solidFill>
                <a:latin typeface="Trebuchet MS" pitchFamily="34" charset="0"/>
              </a:rPr>
              <a:t> 	</a:t>
            </a:r>
            <a:r>
              <a:rPr lang="en-AU" altLang="en-US" sz="2200" dirty="0">
                <a:solidFill>
                  <a:srgbClr val="00B050"/>
                </a:solidFill>
                <a:latin typeface="Trebuchet MS" pitchFamily="34" charset="0"/>
              </a:rPr>
              <a:t>Understand the central limit theorem and the properties of the sampling distribution of the sample mean</a:t>
            </a:r>
          </a:p>
          <a:p>
            <a:pPr marL="809625" indent="-809625" algn="just">
              <a:buNone/>
            </a:pPr>
            <a:r>
              <a:rPr lang="en-AU" altLang="en-US" sz="2200" b="1" dirty="0">
                <a:solidFill>
                  <a:srgbClr val="00B050"/>
                </a:solidFill>
                <a:latin typeface="Trebuchet MS" pitchFamily="34" charset="0"/>
              </a:rPr>
              <a:t>LO4</a:t>
            </a:r>
            <a:r>
              <a:rPr lang="en-AU" altLang="en-US" sz="2200" dirty="0">
                <a:solidFill>
                  <a:srgbClr val="00B050"/>
                </a:solidFill>
                <a:latin typeface="Trebuchet MS" pitchFamily="34" charset="0"/>
              </a:rPr>
              <a:t> 	Understand the properties of the sampling distribution of the sample proportion</a:t>
            </a:r>
          </a:p>
          <a:p>
            <a:pPr marL="809625" indent="-809625" algn="just">
              <a:buNone/>
            </a:pPr>
            <a:r>
              <a:rPr lang="en-AU" altLang="en-US" sz="2200" b="1" dirty="0">
                <a:solidFill>
                  <a:srgbClr val="00B050"/>
                </a:solidFill>
                <a:latin typeface="Trebuchet MS" pitchFamily="34" charset="0"/>
              </a:rPr>
              <a:t>LO5</a:t>
            </a:r>
            <a:r>
              <a:rPr lang="en-AU" altLang="en-US" sz="2200" dirty="0">
                <a:solidFill>
                  <a:srgbClr val="00B050"/>
                </a:solidFill>
                <a:latin typeface="Trebuchet MS" pitchFamily="34" charset="0"/>
              </a:rPr>
              <a:t> 	Understand the probability link between sample statistics and population parameters</a:t>
            </a:r>
          </a:p>
          <a:p>
            <a:pPr marL="809625" indent="-809625" algn="just">
              <a:buNone/>
            </a:pPr>
            <a:r>
              <a:rPr lang="en-AU" altLang="en-US" sz="2200" b="1" dirty="0">
                <a:solidFill>
                  <a:srgbClr val="00B050"/>
                </a:solidFill>
                <a:latin typeface="Trebuchet MS" pitchFamily="34" charset="0"/>
              </a:rPr>
              <a:t>LO6</a:t>
            </a:r>
            <a:r>
              <a:rPr lang="en-AU" altLang="en-US" sz="2200" dirty="0">
                <a:solidFill>
                  <a:srgbClr val="00B050"/>
                </a:solidFill>
                <a:latin typeface="Trebuchet MS" pitchFamily="34" charset="0"/>
              </a:rPr>
              <a:t> 	Apply various sampling distributions in practical applications.</a:t>
            </a:r>
            <a:endParaRPr lang="en-US" altLang="en-US" sz="2200" dirty="0">
              <a:solidFill>
                <a:srgbClr val="00B050"/>
              </a:solidFill>
              <a:latin typeface="Trebuchet MS" pitchFamily="34" charset="0"/>
            </a:endParaRPr>
          </a:p>
          <a:p>
            <a:pPr marL="806450" indent="-806450" algn="just" eaLnBrk="1" hangingPunct="1">
              <a:buFont typeface="Arial" pitchFamily="34" charset="0"/>
              <a:buNone/>
            </a:pPr>
            <a:endParaRPr lang="en-US" altLang="en-US" sz="2200" dirty="0">
              <a:solidFill>
                <a:srgbClr val="00B050"/>
              </a:solidFill>
              <a:latin typeface="Trebuchet MS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idx="1"/>
          </p:nvPr>
        </p:nvSpPr>
        <p:spPr>
          <a:xfrm>
            <a:off x="684213" y="1347019"/>
            <a:ext cx="7924800" cy="2586037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Laurier company’s brand has a market share of 30%. In a survey, 1000 consumers were asked which brand they prefer. What is the probability that more than 32% of the respondents say they prefer the Laurier brand?</a:t>
            </a:r>
          </a:p>
          <a:p>
            <a:pPr eaLnBrk="1" hangingPunct="1">
              <a:buFontTx/>
              <a:buNone/>
            </a:pPr>
            <a:endParaRPr lang="en-US" altLang="en-US" sz="2400" dirty="0">
              <a:solidFill>
                <a:schemeClr val="accent2"/>
              </a:solidFill>
              <a:latin typeface="Trebuchet MS" panose="020B0603020202020204" pitchFamily="34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04664"/>
            <a:ext cx="7561263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3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4" name="Rectangle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09600" y="1340768"/>
                <a:ext cx="7924800" cy="3840832"/>
              </a:xfrm>
            </p:spPr>
            <p:txBody>
              <a:bodyPr/>
              <a:lstStyle/>
              <a:p>
                <a:pPr marL="0" indent="0" algn="just" eaLnBrk="1" hangingPunct="1">
                  <a:buFontTx/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The number of respondents who prefer Laurier is binomial with </a:t>
                </a:r>
                <a:r>
                  <a:rPr lang="en-US" altLang="en-US" sz="2400" i="1" dirty="0">
                    <a:latin typeface="Trebuchet MS" panose="020B0603020202020204" pitchFamily="34" charset="0"/>
                  </a:rPr>
                  <a:t>n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= 1000 and </a:t>
                </a:r>
                <a:r>
                  <a:rPr lang="en-US" altLang="en-US" sz="2400" i="1" dirty="0">
                    <a:latin typeface="Trebuchet MS" panose="020B0603020202020204" pitchFamily="34" charset="0"/>
                  </a:rPr>
                  <a:t>p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= 0.30. </a:t>
                </a:r>
              </a:p>
              <a:p>
                <a:pPr marL="0" indent="0" eaLnBrk="1" hangingPunct="1">
                  <a:buFontTx/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Also, </a:t>
                </a:r>
                <a:r>
                  <a:rPr lang="en-US" altLang="en-US" sz="2400" i="1" dirty="0" err="1">
                    <a:latin typeface="Trebuchet MS" panose="020B0603020202020204" pitchFamily="34" charset="0"/>
                  </a:rPr>
                  <a:t>np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= 1000(0.3) = 300 &gt; 5,</a:t>
                </a:r>
                <a:br>
                  <a:rPr lang="en-US" altLang="en-US" sz="2400" dirty="0">
                    <a:latin typeface="Trebuchet MS" panose="020B0603020202020204" pitchFamily="34" charset="0"/>
                  </a:rPr>
                </a:br>
                <a:r>
                  <a:rPr lang="en-US" altLang="en-US" sz="2400" dirty="0">
                    <a:latin typeface="Trebuchet MS" panose="020B0603020202020204" pitchFamily="34" charset="0"/>
                  </a:rPr>
                  <a:t>	   </a:t>
                </a:r>
                <a:r>
                  <a:rPr lang="en-US" altLang="en-US" sz="2400" i="1" dirty="0" err="1">
                    <a:latin typeface="Trebuchet MS" panose="020B0603020202020204" pitchFamily="34" charset="0"/>
                  </a:rPr>
                  <a:t>nq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= 1000(1 – 0.3) = 700 &gt; 5.</a:t>
                </a:r>
              </a:p>
              <a:p>
                <a:pPr marL="0" indent="0">
                  <a:spcAft>
                    <a:spcPts val="18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Therefore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 is normal with mean </a:t>
                </a:r>
                <a:r>
                  <a:rPr lang="en-US" altLang="en-US" sz="2400" i="1" dirty="0">
                    <a:latin typeface="Trebuchet MS" panose="020B0603020202020204" pitchFamily="34" charset="0"/>
                  </a:rPr>
                  <a:t>p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= 0.30 and standard error</a:t>
                </a:r>
              </a:p>
              <a:p>
                <a:pPr eaLnBrk="1" hangingPunct="1">
                  <a:buFontTx/>
                  <a:buNone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 eaLnBrk="1" hangingPunct="1">
                  <a:spcAft>
                    <a:spcPts val="1200"/>
                  </a:spcAft>
                  <a:buFontTx/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Hence</a:t>
                </a:r>
              </a:p>
            </p:txBody>
          </p:sp>
        </mc:Choice>
        <mc:Fallback xmlns="">
          <p:sp>
            <p:nvSpPr>
              <p:cNvPr id="1741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340768"/>
                <a:ext cx="7924800" cy="3840832"/>
              </a:xfrm>
              <a:blipFill rotWithShape="1">
                <a:blip r:embed="rId4" cstate="print"/>
                <a:stretch>
                  <a:fillRect l="-1154" t="-1270" r="-161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7681"/>
              </p:ext>
            </p:extLst>
          </p:nvPr>
        </p:nvGraphicFramePr>
        <p:xfrm>
          <a:off x="1475656" y="4797152"/>
          <a:ext cx="58483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2806560" imgH="495000" progId="Equation.DSMT4">
                  <p:embed/>
                </p:oleObj>
              </mc:Choice>
              <mc:Fallback>
                <p:oleObj name="Equation" r:id="rId5" imgW="2806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97152"/>
                        <a:ext cx="58483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27222"/>
              </p:ext>
            </p:extLst>
          </p:nvPr>
        </p:nvGraphicFramePr>
        <p:xfrm>
          <a:off x="1547664" y="3645024"/>
          <a:ext cx="47101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2260440" imgH="406080" progId="Equation.DSMT4">
                  <p:embed/>
                </p:oleObj>
              </mc:Choice>
              <mc:Fallback>
                <p:oleObj name="Equation" r:id="rId7" imgW="2260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645024"/>
                        <a:ext cx="4710113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04664"/>
            <a:ext cx="7561263" cy="720725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3: Solution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AU" altLang="en-US" sz="1400" b="1" baseline="0" dirty="0">
              <a:latin typeface="Times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688032" y="1557338"/>
            <a:ext cx="7772400" cy="3240087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 Chapters 7 and 8 we introduced probability distributions, which allowed us to make probability statements about values of the random variable. </a:t>
            </a:r>
          </a:p>
          <a:p>
            <a:pPr marL="0" indent="0" algn="just" eaLnBrk="1" hangingPunct="1">
              <a:lnSpc>
                <a:spcPct val="90000"/>
              </a:lnSpc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prerequisite of this calculation is knowledge of the distribution and the relevant parameter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6024" y="549275"/>
            <a:ext cx="77724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3600" kern="0" baseline="0" dirty="0">
                <a:solidFill>
                  <a:srgbClr val="EA0088"/>
                </a:solidFill>
                <a:latin typeface="Trebuchet MS" panose="020B0603020202020204" pitchFamily="34" charset="0"/>
                <a:ea typeface="+mj-ea"/>
                <a:cs typeface="+mj-cs"/>
              </a:rPr>
              <a:t>9.6	  From here to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557338"/>
            <a:ext cx="7772400" cy="3311525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 Example 7.9 we used the binomial distribution to compute the probability of Pat </a:t>
            </a:r>
            <a:r>
              <a:rPr lang="en-US" altLang="en-US" sz="2400" dirty="0" err="1">
                <a:latin typeface="Trebuchet MS" panose="020B0603020202020204" pitchFamily="34" charset="0"/>
              </a:rPr>
              <a:t>Statsdud</a:t>
            </a:r>
            <a:r>
              <a:rPr lang="en-US" altLang="en-US" sz="2400" dirty="0">
                <a:latin typeface="Trebuchet MS" panose="020B0603020202020204" pitchFamily="34" charset="0"/>
              </a:rPr>
              <a:t> guessing correct answers of any number of quizzes.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3850" y="549275"/>
            <a:ext cx="77724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3600" kern="0" baseline="0" dirty="0">
                <a:solidFill>
                  <a:srgbClr val="EA0088"/>
                </a:solidFill>
                <a:latin typeface="Trebuchet MS" panose="020B0603020202020204" pitchFamily="34" charset="0"/>
                <a:ea typeface="+mj-ea"/>
                <a:cs typeface="+mj-cs"/>
              </a:rPr>
              <a:t>From here to inferenc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AU" altLang="en-US" sz="1400" b="1" baseline="0" dirty="0">
              <a:latin typeface="Times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idx="1"/>
          </p:nvPr>
        </p:nvSpPr>
        <p:spPr>
          <a:xfrm>
            <a:off x="544016" y="1484313"/>
            <a:ext cx="7772400" cy="3096815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 Example 8.3, we needed to know that the amount of time taken to assemble a computer is normally distributed with a mean of 60 minutes and a standard deviation of 8 minutes. </a:t>
            </a:r>
          </a:p>
          <a:p>
            <a:pPr marL="0" indent="0" eaLnBrk="1" hangingPunct="1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se three bits of information allowed us to calculate the probability of various values of the random variabl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AU" altLang="en-US" sz="1400" b="1" baseline="0" dirty="0">
              <a:latin typeface="Times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23850" y="549275"/>
            <a:ext cx="77724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3600" kern="0" baseline="0" dirty="0">
                <a:solidFill>
                  <a:srgbClr val="EA0088"/>
                </a:solidFill>
                <a:latin typeface="Trebuchet MS" panose="020B0603020202020204" pitchFamily="34" charset="0"/>
                <a:ea typeface="+mj-ea"/>
                <a:cs typeface="+mj-cs"/>
              </a:rPr>
              <a:t>From here to inference</a:t>
            </a:r>
          </a:p>
        </p:txBody>
      </p:sp>
    </p:spTree>
    <p:custDataLst>
      <p:tags r:id="rId1"/>
    </p:custData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341438"/>
            <a:ext cx="8220075" cy="4360862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Knowledge of the population and its parameter(s) allows us to use the probability distribution to make probability statements about individual members of the population.</a:t>
            </a: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 this chapter we developed the sampling distribution, wherein knowledge of the parameter(s) and some information about the distribution allow us to make probability statements about a sample statistic. </a:t>
            </a: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AU" altLang="en-US" sz="1400" b="1" baseline="0" dirty="0">
              <a:latin typeface="Times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23850" y="549275"/>
            <a:ext cx="77724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3600" kern="0" baseline="0" dirty="0">
                <a:solidFill>
                  <a:srgbClr val="EA0088"/>
                </a:solidFill>
                <a:latin typeface="Trebuchet MS" panose="020B0603020202020204" pitchFamily="34" charset="0"/>
                <a:ea typeface="+mj-ea"/>
                <a:cs typeface="+mj-cs"/>
              </a:rPr>
              <a:t>From here to inference</a:t>
            </a:r>
          </a:p>
        </p:txBody>
      </p:sp>
    </p:spTree>
    <p:custDataLst>
      <p:tags r:id="rId1"/>
    </p:custData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412875"/>
            <a:ext cx="7772400" cy="4114800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Starting in Chapter 10, we will assume that most population parameters are unknown. </a:t>
            </a:r>
          </a:p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statistics practitioner will sample from the population and compute the required statistic. </a:t>
            </a:r>
          </a:p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sampling distribution of that statistic will enable us to draw inferences about the paramet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8388424" y="1"/>
            <a:ext cx="755576" cy="3326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Verdana" charset="0"/>
              </a:rPr>
              <a:t>9.</a:t>
            </a:r>
            <a:fld id="{F95B70EC-A5F7-493E-9AA1-A804AFAC747A}" type="slidenum">
              <a:rPr lang="en-AU" altLang="en-US" sz="1400" b="1" baseline="0" smtClean="0">
                <a:latin typeface="Verdana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AU" altLang="en-US" sz="1400" b="1" baseline="0" dirty="0">
              <a:latin typeface="Times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44016" y="549275"/>
            <a:ext cx="77724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3600" kern="0" baseline="0" dirty="0">
                <a:solidFill>
                  <a:srgbClr val="EA0088"/>
                </a:solidFill>
                <a:latin typeface="Trebuchet MS" panose="020B0603020202020204" pitchFamily="34" charset="0"/>
                <a:ea typeface="+mj-ea"/>
                <a:cs typeface="+mj-cs"/>
              </a:rPr>
              <a:t>From here to inference</a:t>
            </a:r>
          </a:p>
        </p:txBody>
      </p:sp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altLang="en-US" sz="3200" cap="none">
                <a:solidFill>
                  <a:srgbClr val="EA0088"/>
                </a:solidFill>
                <a:latin typeface="Trebuchet MS" panose="020B0603020202020204" pitchFamily="34" charset="0"/>
              </a:rPr>
              <a:t>Introduction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3773488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Font typeface="Arial" charset="0"/>
              <a:buNone/>
              <a:defRPr/>
            </a:pP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The process of drawing conclusions about the properties of a population based on information obtained from a sample is called </a:t>
            </a:r>
            <a:r>
              <a:rPr lang="en-AU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statistical inference</a:t>
            </a: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.</a:t>
            </a:r>
          </a:p>
          <a:p>
            <a:pPr marL="0" indent="0" algn="just" eaLnBrk="1" hangingPunct="1">
              <a:buFont typeface="Arial" charset="0"/>
              <a:buNone/>
              <a:defRPr/>
            </a:pP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Examples of statistical inference include the following: </a:t>
            </a:r>
          </a:p>
          <a:p>
            <a:pPr marL="514350" indent="-457200" algn="just" eaLnBrk="1" hangingPunct="1">
              <a:buFont typeface="Arial" charset="0"/>
              <a:buChar char="•"/>
              <a:defRPr/>
            </a:pPr>
            <a:r>
              <a:rPr lang="en-AU" alt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estimating the mean annual household income of families in Newcastle; and </a:t>
            </a:r>
          </a:p>
          <a:p>
            <a:pPr marL="514350" indent="-457200" algn="just" eaLnBrk="1" hangingPunct="1">
              <a:buFont typeface="Arial" charset="0"/>
              <a:buChar char="•"/>
              <a:defRPr/>
            </a:pPr>
            <a:r>
              <a:rPr lang="en-AU" alt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determining whether or not a fuel additive is actually effective in decreasing fuel consumption. 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altLang="en-US" sz="1400" b="1" baseline="0">
                <a:latin typeface="Verdana" pitchFamily="34" charset="0"/>
                <a:ea typeface="MS PGothic" pitchFamily="34" charset="-128"/>
                <a:cs typeface="Arial" pitchFamily="34" charset="0"/>
              </a:rPr>
              <a:t>9.</a:t>
            </a:r>
            <a:fld id="{9154ED1F-181B-477B-A121-207F8D821812}" type="slidenum">
              <a:rPr lang="en-AU" altLang="en-US" sz="1400" b="1" baseline="0" smtClean="0">
                <a:latin typeface="Verdana" pitchFamily="34" charset="0"/>
                <a:ea typeface="MS PGothic" pitchFamily="34" charset="-128"/>
                <a:cs typeface="Arial" pitchFamily="34" charset="0"/>
              </a:rPr>
              <a:pPr/>
              <a:t>5</a:t>
            </a:fld>
            <a:endParaRPr lang="en-AU" altLang="en-US" sz="1400" b="1" baseline="0">
              <a:latin typeface="Times" pitchFamily="18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 autoUpdateAnimBg="0"/>
      <p:bldP spid="39321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altLang="en-US" sz="3200" cap="none">
                <a:solidFill>
                  <a:srgbClr val="EA0088"/>
                </a:solidFill>
                <a:latin typeface="Trebuchet MS" panose="020B0603020202020204" pitchFamily="34" charset="0"/>
              </a:rPr>
              <a:t>Recall from Chapter 1 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484313"/>
            <a:ext cx="7772400" cy="4724400"/>
          </a:xfrm>
        </p:spPr>
        <p:txBody>
          <a:bodyPr/>
          <a:lstStyle/>
          <a:p>
            <a:pPr marL="0" indent="0" algn="just" eaLnBrk="1" hangingPunct="1">
              <a:spcAft>
                <a:spcPts val="1800"/>
              </a:spcAft>
              <a:buFont typeface="Arial" charset="0"/>
              <a:buNone/>
              <a:defRPr/>
            </a:pP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Descriptive measures of a population are called </a:t>
            </a:r>
            <a:r>
              <a:rPr lang="en-AU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parameters</a:t>
            </a: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, while descriptive measures calculated from a sample are called </a:t>
            </a:r>
            <a:r>
              <a:rPr lang="en-AU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statistics</a:t>
            </a: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. </a:t>
            </a:r>
          </a:p>
          <a:p>
            <a:pPr marL="0" indent="0" algn="just" eaLnBrk="1" hangingPunct="1">
              <a:buFont typeface="Arial" charset="0"/>
              <a:buNone/>
              <a:defRPr/>
            </a:pP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In many applications of statistical inference, we draw conclusions about a parameter of a population by using a sample statistic.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altLang="en-US" sz="1400" b="1" baseline="0">
                <a:latin typeface="Verdana" pitchFamily="34" charset="0"/>
                <a:ea typeface="MS PGothic" pitchFamily="34" charset="-128"/>
                <a:cs typeface="Arial" pitchFamily="34" charset="0"/>
              </a:rPr>
              <a:t>9.</a:t>
            </a:r>
            <a:fld id="{33D83837-9D6C-46F8-9358-5C75532D9CBE}" type="slidenum">
              <a:rPr lang="en-AU" altLang="en-US" sz="1400" b="1" baseline="0" smtClean="0">
                <a:latin typeface="Verdana" pitchFamily="34" charset="0"/>
                <a:ea typeface="MS PGothic" pitchFamily="34" charset="-128"/>
                <a:cs typeface="Arial" pitchFamily="34" charset="0"/>
              </a:rPr>
              <a:pPr/>
              <a:t>6</a:t>
            </a:fld>
            <a:endParaRPr lang="en-AU" altLang="en-US" sz="1400" b="1" baseline="0">
              <a:latin typeface="Times" pitchFamily="18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autoUpdateAnimBg="0"/>
      <p:bldP spid="39731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9.1 Data type and problem objective 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7772400" cy="4724400"/>
          </a:xfrm>
        </p:spPr>
        <p:txBody>
          <a:bodyPr/>
          <a:lstStyle/>
          <a:p>
            <a:pPr marL="0" indent="0" algn="just" eaLnBrk="1" hangingPunct="1">
              <a:buFont typeface="Arial" charset="0"/>
              <a:buNone/>
              <a:defRPr/>
            </a:pP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A number of factors determine which statistical technique should be used, but two of these are especially important: </a:t>
            </a:r>
          </a:p>
          <a:p>
            <a:pPr marL="514350" indent="-457200" algn="just" eaLnBrk="1" hangingPunct="1">
              <a:buFont typeface="Arial" charset="0"/>
              <a:buChar char="•"/>
              <a:defRPr/>
            </a:pPr>
            <a:r>
              <a:rPr lang="en-AU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Data type</a:t>
            </a:r>
            <a:r>
              <a:rPr lang="en-AU" altLang="en-US" sz="22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: The type of data being measured, and </a:t>
            </a:r>
          </a:p>
          <a:p>
            <a:pPr marL="514350" indent="-457200" algn="just" eaLnBrk="1" hangingPunct="1">
              <a:buFont typeface="Arial" charset="0"/>
              <a:buChar char="•"/>
              <a:defRPr/>
            </a:pPr>
            <a:r>
              <a:rPr lang="en-AU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Problem objective</a:t>
            </a:r>
            <a:r>
              <a:rPr lang="en-AU" altLang="en-US" sz="22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: the purpose of the statistical inference.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altLang="en-US" sz="1400" b="1" baseline="0">
                <a:latin typeface="Verdana" pitchFamily="34" charset="0"/>
                <a:ea typeface="MS PGothic" pitchFamily="34" charset="-128"/>
                <a:cs typeface="Arial" pitchFamily="34" charset="0"/>
              </a:rPr>
              <a:t>9.</a:t>
            </a:r>
            <a:fld id="{3BA70103-52A9-4E67-8374-E845CF7A91C0}" type="slidenum">
              <a:rPr lang="en-AU" altLang="en-US" sz="1400" b="1" baseline="0" smtClean="0">
                <a:latin typeface="Verdana" pitchFamily="34" charset="0"/>
                <a:ea typeface="MS PGothic" pitchFamily="34" charset="-128"/>
                <a:cs typeface="Arial" pitchFamily="34" charset="0"/>
              </a:rPr>
              <a:pPr/>
              <a:t>7</a:t>
            </a:fld>
            <a:endParaRPr lang="en-AU" altLang="en-US" sz="1400" b="1" baseline="0">
              <a:latin typeface="Times" pitchFamily="18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 autoUpdateAnimBg="0"/>
      <p:bldP spid="40243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altLang="en-US" sz="3200" cap="none">
                <a:solidFill>
                  <a:srgbClr val="EA0088"/>
                </a:solidFill>
                <a:latin typeface="Trebuchet MS" panose="020B0603020202020204" pitchFamily="34" charset="0"/>
              </a:rPr>
              <a:t>Data Type 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484313"/>
            <a:ext cx="7772400" cy="4724400"/>
          </a:xfrm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Arial" charset="0"/>
              <a:buNone/>
              <a:defRPr/>
            </a:pP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The two most important types of data: </a:t>
            </a:r>
          </a:p>
          <a:p>
            <a:pPr marL="400050" eaLnBrk="1" hangingPunct="1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AU" altLang="en-US" sz="2200" dirty="0">
                <a:solidFill>
                  <a:schemeClr val="accent1"/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numerical (quantitative) and </a:t>
            </a:r>
          </a:p>
          <a:p>
            <a:pPr marL="400050" eaLnBrk="1" hangingPunct="1">
              <a:spcAft>
                <a:spcPts val="1800"/>
              </a:spcAft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AU" altLang="en-US" sz="2200" dirty="0">
                <a:solidFill>
                  <a:schemeClr val="accent1"/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nominal (categorical). </a:t>
            </a:r>
          </a:p>
          <a:p>
            <a:pPr marL="0" indent="0" eaLnBrk="1" hangingPunct="1">
              <a:spcAft>
                <a:spcPts val="1800"/>
              </a:spcAft>
              <a:buFont typeface="Arial" charset="0"/>
              <a:buNone/>
              <a:defRPr/>
            </a:pPr>
            <a:r>
              <a:rPr lang="en-AU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Numerical data </a:t>
            </a: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are real numbers.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AU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Nominal data </a:t>
            </a: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have values that are categorical. 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altLang="en-US" sz="1400" b="1" baseline="0">
                <a:latin typeface="Verdana" pitchFamily="34" charset="0"/>
                <a:ea typeface="MS PGothic" pitchFamily="34" charset="-128"/>
                <a:cs typeface="Arial" pitchFamily="34" charset="0"/>
              </a:rPr>
              <a:t>9.</a:t>
            </a:r>
            <a:fld id="{ED06BC18-95FF-45E8-A3F8-6E0862A41C5B}" type="slidenum">
              <a:rPr lang="en-AU" altLang="en-US" sz="1400" b="1" baseline="0" smtClean="0">
                <a:latin typeface="Verdana" pitchFamily="34" charset="0"/>
                <a:ea typeface="MS PGothic" pitchFamily="34" charset="-128"/>
                <a:cs typeface="Arial" pitchFamily="34" charset="0"/>
              </a:rPr>
              <a:pPr/>
              <a:t>8</a:t>
            </a:fld>
            <a:endParaRPr lang="en-AU" altLang="en-US" sz="1400" b="1" baseline="0">
              <a:latin typeface="Times" pitchFamily="18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 autoUpdateAnimBg="0"/>
      <p:bldP spid="40345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altLang="en-US" sz="3200" cap="none">
                <a:solidFill>
                  <a:srgbClr val="EA0088"/>
                </a:solidFill>
                <a:latin typeface="Trebuchet MS" panose="020B0603020202020204" pitchFamily="34" charset="0"/>
              </a:rPr>
              <a:t>Problem Objective 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484313"/>
            <a:ext cx="7772400" cy="4724400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Font typeface="Arial" charset="0"/>
              <a:buNone/>
              <a:defRPr/>
            </a:pP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You will find that every statistical method has some specific objective. </a:t>
            </a:r>
          </a:p>
          <a:p>
            <a:pPr marL="0" indent="0" algn="just" eaLnBrk="1" hangingPunct="1">
              <a:buFont typeface="Arial" charset="0"/>
              <a:buNone/>
              <a:defRPr/>
            </a:pPr>
            <a:r>
              <a:rPr lang="en-AU" altLang="en-US" sz="2400" dirty="0"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We will identify 5 such objectives.</a:t>
            </a:r>
          </a:p>
          <a:p>
            <a:pPr marL="514350" indent="-457200" algn="just" eaLnBrk="1" hangingPunct="1">
              <a:buFontTx/>
              <a:buAutoNum type="arabicPeriod"/>
              <a:defRPr/>
            </a:pPr>
            <a:r>
              <a:rPr lang="en-AU" altLang="en-US" sz="2200" dirty="0">
                <a:solidFill>
                  <a:schemeClr val="accent1"/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Description of a single population. </a:t>
            </a:r>
          </a:p>
          <a:p>
            <a:pPr marL="514350" indent="-457200" algn="just" eaLnBrk="1" hangingPunct="1">
              <a:buFontTx/>
              <a:buAutoNum type="arabicPeriod"/>
              <a:defRPr/>
            </a:pPr>
            <a:r>
              <a:rPr lang="en-AU" altLang="en-US" sz="2200" dirty="0">
                <a:solidFill>
                  <a:schemeClr val="accent1"/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Comparison of two populations. </a:t>
            </a:r>
          </a:p>
          <a:p>
            <a:pPr marL="514350" indent="-457200" algn="just" eaLnBrk="1" hangingPunct="1">
              <a:buFontTx/>
              <a:buAutoNum type="arabicPeriod"/>
              <a:defRPr/>
            </a:pPr>
            <a:r>
              <a:rPr lang="en-AU" altLang="en-US" sz="2200" dirty="0">
                <a:solidFill>
                  <a:schemeClr val="accent1"/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Comparison of two or more populations. </a:t>
            </a:r>
          </a:p>
          <a:p>
            <a:pPr marL="514350" indent="-457200" algn="just" eaLnBrk="1" hangingPunct="1">
              <a:buFontTx/>
              <a:buAutoNum type="arabicPeriod"/>
              <a:defRPr/>
            </a:pPr>
            <a:r>
              <a:rPr lang="en-AU" altLang="en-US" sz="2200" dirty="0">
                <a:solidFill>
                  <a:schemeClr val="accent1"/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Analysis of the relationships between two variables. </a:t>
            </a:r>
          </a:p>
          <a:p>
            <a:pPr marL="514350" indent="-457200" algn="just" eaLnBrk="1" hangingPunct="1">
              <a:buFontTx/>
              <a:buAutoNum type="arabicPeriod"/>
              <a:defRPr/>
            </a:pPr>
            <a:r>
              <a:rPr lang="en-AU" altLang="en-US" sz="2200" dirty="0">
                <a:solidFill>
                  <a:schemeClr val="accent1"/>
                </a:solidFill>
                <a:latin typeface="Trebuchet MS" panose="020B0603020202020204" pitchFamily="34" charset="0"/>
                <a:ea typeface="ＭＳ Ｐゴシック" charset="-128"/>
                <a:cs typeface="Arial" charset="0"/>
              </a:rPr>
              <a:t>Analysis of the relationship among two or more variables. 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altLang="en-US" sz="1400" b="1" baseline="0">
                <a:latin typeface="Verdana" pitchFamily="34" charset="0"/>
                <a:ea typeface="MS PGothic" pitchFamily="34" charset="-128"/>
                <a:cs typeface="Arial" pitchFamily="34" charset="0"/>
              </a:rPr>
              <a:t>9.</a:t>
            </a:r>
            <a:fld id="{EE4E1CB4-0028-4571-90BD-04E3A73EAC5E}" type="slidenum">
              <a:rPr lang="en-AU" altLang="en-US" sz="1400" b="1" baseline="0" smtClean="0">
                <a:latin typeface="Verdana" pitchFamily="34" charset="0"/>
                <a:ea typeface="MS PGothic" pitchFamily="34" charset="-128"/>
                <a:cs typeface="Arial" pitchFamily="34" charset="0"/>
              </a:rPr>
              <a:pPr/>
              <a:t>9</a:t>
            </a:fld>
            <a:endParaRPr lang="en-AU" altLang="en-US" sz="1400" b="1" baseline="0">
              <a:latin typeface="Times" pitchFamily="18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  <p:bldP spid="404483" grpId="0" build="p" bldLvl="2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chapter6">
  <a:themeElements>
    <a:clrScheme name="Custom 3">
      <a:dk1>
        <a:srgbClr val="00206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6</Template>
  <TotalTime>874</TotalTime>
  <Words>1739</Words>
  <Application>Microsoft Office PowerPoint</Application>
  <PresentationFormat>On-screen Show (4:3)</PresentationFormat>
  <Paragraphs>336</Paragraphs>
  <Slides>46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63" baseType="lpstr">
      <vt:lpstr>MS PGothic</vt:lpstr>
      <vt:lpstr>MS PGothic</vt:lpstr>
      <vt:lpstr>Arial</vt:lpstr>
      <vt:lpstr>Arial Narrow</vt:lpstr>
      <vt:lpstr>Calibri</vt:lpstr>
      <vt:lpstr>Cambria</vt:lpstr>
      <vt:lpstr>Cambria Math</vt:lpstr>
      <vt:lpstr>Symbol</vt:lpstr>
      <vt:lpstr>Tahoma</vt:lpstr>
      <vt:lpstr>Times</vt:lpstr>
      <vt:lpstr>Trebuchet MS</vt:lpstr>
      <vt:lpstr>Verdana</vt:lpstr>
      <vt:lpstr>Wingdings</vt:lpstr>
      <vt:lpstr>chapter6</vt:lpstr>
      <vt:lpstr>Office Theme</vt:lpstr>
      <vt:lpstr>Equation</vt:lpstr>
      <vt:lpstr>Worksheet</vt:lpstr>
      <vt:lpstr>PowerPoint Presentation</vt:lpstr>
      <vt:lpstr>Chapter 9</vt:lpstr>
      <vt:lpstr>Chapter outline</vt:lpstr>
      <vt:lpstr>Learning objectives</vt:lpstr>
      <vt:lpstr>Introduction</vt:lpstr>
      <vt:lpstr>Recall from Chapter 1 </vt:lpstr>
      <vt:lpstr>9.1 Data type and problem objective </vt:lpstr>
      <vt:lpstr>Data Type </vt:lpstr>
      <vt:lpstr>Problem Objective </vt:lpstr>
      <vt:lpstr>9.2  Systematic approach to statistical inference: a summary</vt:lpstr>
      <vt:lpstr>How, when and why use a particular technique?</vt:lpstr>
      <vt:lpstr>A guide to statistical techniques</vt:lpstr>
      <vt:lpstr>9.3 Introduction to sampling distributions</vt:lpstr>
      <vt:lpstr>Sampling Distributions</vt:lpstr>
      <vt:lpstr>9.4 Sampling distribution of the sample mean</vt:lpstr>
      <vt:lpstr>Sampling distribution of the sample mean…</vt:lpstr>
      <vt:lpstr>Sampling Distribution of Two Dice</vt:lpstr>
      <vt:lpstr>PowerPoint Presentation</vt:lpstr>
      <vt:lpstr>Compare…</vt:lpstr>
      <vt:lpstr>Generalize…</vt:lpstr>
      <vt:lpstr>Central Limit Theorem</vt:lpstr>
      <vt:lpstr>Central Limit Theorem…</vt:lpstr>
      <vt:lpstr>Sampling Distribution of the Sample Mean</vt:lpstr>
      <vt:lpstr>PowerPoint Presentation</vt:lpstr>
      <vt:lpstr>Sampling Distribution of the Sample Mean</vt:lpstr>
      <vt:lpstr>Sampling Distribution of the Sample Mean</vt:lpstr>
      <vt:lpstr>Sampling Distribution of the Sample Mean</vt:lpstr>
      <vt:lpstr>Example 1</vt:lpstr>
      <vt:lpstr>Example 1: Solution</vt:lpstr>
      <vt:lpstr>Example 1: Solution</vt:lpstr>
      <vt:lpstr>Example 1: Solution</vt:lpstr>
      <vt:lpstr>Example 2</vt:lpstr>
      <vt:lpstr>Example 2: Solution</vt:lpstr>
      <vt:lpstr>Example 2: Solution</vt:lpstr>
      <vt:lpstr>Creating the Sampling Distribution  by Computer Simulation</vt:lpstr>
      <vt:lpstr>PowerPoint Presentation</vt:lpstr>
      <vt:lpstr>PowerPoint Presentation</vt:lpstr>
      <vt:lpstr>9.5 Sampling distribution of the sample proportion</vt:lpstr>
      <vt:lpstr>PowerPoint Presentation</vt:lpstr>
      <vt:lpstr>Example 3</vt:lpstr>
      <vt:lpstr>Example 3: Solu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omson Learn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lva Selvanathan</dc:creator>
  <cp:lastModifiedBy>Katz, Nathan</cp:lastModifiedBy>
  <cp:revision>93</cp:revision>
  <dcterms:created xsi:type="dcterms:W3CDTF">2001-11-19T04:26:52Z</dcterms:created>
  <dcterms:modified xsi:type="dcterms:W3CDTF">2017-01-12T00:29:08Z</dcterms:modified>
</cp:coreProperties>
</file>